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2774" w:rsidRPr="007E3116" w:rsidRDefault="00372774" w:rsidP="00964CBA">
      <w:pPr>
        <w:suppressAutoHyphens/>
        <w:ind w:firstLine="709"/>
        <w:jc w:val="center"/>
        <w:rPr>
          <w:b/>
        </w:rPr>
      </w:pPr>
      <w:bookmarkStart w:id="0" w:name="_GoBack"/>
      <w:bookmarkEnd w:id="0"/>
      <w:r w:rsidRPr="00964CBA">
        <w:rPr>
          <w:b/>
        </w:rPr>
        <w:t>Договор №</w:t>
      </w:r>
      <w:r w:rsidR="00E6773A" w:rsidRPr="00964CBA">
        <w:rPr>
          <w:b/>
        </w:rPr>
        <w:t>______</w:t>
      </w:r>
      <w:r w:rsidR="00F70399" w:rsidRPr="00964CBA">
        <w:rPr>
          <w:b/>
        </w:rPr>
        <w:t>о закупк</w:t>
      </w:r>
      <w:r w:rsidR="00D71EFC" w:rsidRPr="00964CBA">
        <w:rPr>
          <w:b/>
        </w:rPr>
        <w:t>е</w:t>
      </w:r>
      <w:r w:rsidR="00F70399" w:rsidRPr="00964CBA">
        <w:rPr>
          <w:b/>
        </w:rPr>
        <w:t xml:space="preserve">  </w:t>
      </w:r>
      <w:r w:rsidR="00217581" w:rsidRPr="00964CBA">
        <w:rPr>
          <w:b/>
        </w:rPr>
        <w:t xml:space="preserve">работ </w:t>
      </w:r>
    </w:p>
    <w:p w:rsidR="00372774" w:rsidRPr="007E3116" w:rsidRDefault="00372774" w:rsidP="007E3116">
      <w:pPr>
        <w:suppressAutoHyphens/>
        <w:ind w:firstLine="709"/>
        <w:jc w:val="both"/>
        <w:rPr>
          <w:b/>
        </w:rPr>
      </w:pPr>
    </w:p>
    <w:p w:rsidR="00372774" w:rsidRPr="009E17B8" w:rsidRDefault="00372774" w:rsidP="007E3116">
      <w:pPr>
        <w:suppressAutoHyphens/>
        <w:ind w:firstLine="709"/>
        <w:jc w:val="both"/>
      </w:pPr>
      <w:r w:rsidRPr="007E3116">
        <w:t>г. Астана</w:t>
      </w:r>
      <w:r w:rsidRPr="007E3116">
        <w:tab/>
      </w:r>
      <w:r w:rsidRPr="007E3116">
        <w:tab/>
      </w:r>
      <w:r w:rsidRPr="007E3116">
        <w:tab/>
      </w:r>
      <w:r w:rsidRPr="007E3116">
        <w:tab/>
        <w:t xml:space="preserve">                </w:t>
      </w:r>
      <w:r w:rsidR="0059358E" w:rsidRPr="007E3116">
        <w:t xml:space="preserve">      </w:t>
      </w:r>
      <w:r w:rsidR="007A3B10" w:rsidRPr="007E3116">
        <w:t xml:space="preserve">    </w:t>
      </w:r>
      <w:r w:rsidR="00E6773A" w:rsidRPr="009E17B8">
        <w:t xml:space="preserve">            </w:t>
      </w:r>
      <w:r w:rsidR="007A3B10" w:rsidRPr="009E17B8">
        <w:t xml:space="preserve"> </w:t>
      </w:r>
      <w:r w:rsidR="0059358E" w:rsidRPr="009E17B8">
        <w:t xml:space="preserve"> </w:t>
      </w:r>
      <w:r w:rsidRPr="009E17B8">
        <w:t xml:space="preserve"> «__ » </w:t>
      </w:r>
      <w:r w:rsidR="007A3B10" w:rsidRPr="009E17B8">
        <w:t>___________</w:t>
      </w:r>
      <w:r w:rsidRPr="009E17B8">
        <w:t xml:space="preserve"> 201</w:t>
      </w:r>
      <w:r w:rsidR="007A3B10" w:rsidRPr="009E17B8">
        <w:t>3</w:t>
      </w:r>
      <w:r w:rsidRPr="009E17B8">
        <w:t>г.</w:t>
      </w:r>
    </w:p>
    <w:p w:rsidR="00372774" w:rsidRPr="00FB2E30" w:rsidRDefault="00372774" w:rsidP="009E17B8">
      <w:pPr>
        <w:suppressAutoHyphens/>
        <w:ind w:firstLine="709"/>
        <w:jc w:val="both"/>
        <w:rPr>
          <w:b/>
        </w:rPr>
      </w:pPr>
    </w:p>
    <w:p w:rsidR="00372774" w:rsidRPr="00FB2E30" w:rsidRDefault="00372774" w:rsidP="009E17B8">
      <w:pPr>
        <w:suppressAutoHyphens/>
        <w:ind w:firstLine="709"/>
        <w:jc w:val="both"/>
        <w:rPr>
          <w:b/>
          <w:bCs/>
        </w:rPr>
      </w:pPr>
      <w:r w:rsidRPr="00FB2E30">
        <w:rPr>
          <w:b/>
          <w:bCs/>
        </w:rPr>
        <w:t xml:space="preserve">ТОО «КазМунайГаз-Сервис», </w:t>
      </w:r>
      <w:r w:rsidRPr="00FB2E30">
        <w:rPr>
          <w:bCs/>
        </w:rPr>
        <w:t>именуемое в дальнейшем «Заказчик», в лице первого заместителя генерального директора</w:t>
      </w:r>
      <w:r w:rsidR="00E6773A" w:rsidRPr="00FB2E30">
        <w:rPr>
          <w:bCs/>
        </w:rPr>
        <w:t xml:space="preserve"> по развитию бизнеса</w:t>
      </w:r>
      <w:r w:rsidRPr="00FB2E30">
        <w:rPr>
          <w:bCs/>
        </w:rPr>
        <w:t xml:space="preserve"> </w:t>
      </w:r>
      <w:r w:rsidR="007A3B10" w:rsidRPr="00FB2E30">
        <w:rPr>
          <w:bCs/>
        </w:rPr>
        <w:t>Исамбаева К.А.</w:t>
      </w:r>
      <w:r w:rsidRPr="00FB2E30">
        <w:rPr>
          <w:bCs/>
        </w:rPr>
        <w:t xml:space="preserve">, действующего на основании </w:t>
      </w:r>
      <w:r w:rsidR="007A3B10" w:rsidRPr="00FB2E30">
        <w:rPr>
          <w:bCs/>
        </w:rPr>
        <w:t xml:space="preserve">доверенности </w:t>
      </w:r>
      <w:r w:rsidR="007A3B10" w:rsidRPr="00FB2E30">
        <w:rPr>
          <w:lang w:eastAsia="ko-KR"/>
        </w:rPr>
        <w:t>№ 80 от 29.07.2013 года</w:t>
      </w:r>
      <w:r w:rsidRPr="00FB2E30">
        <w:rPr>
          <w:bCs/>
        </w:rPr>
        <w:t>, с одной стороны,</w:t>
      </w:r>
      <w:r w:rsidRPr="00FB2E30">
        <w:rPr>
          <w:b/>
          <w:bCs/>
        </w:rPr>
        <w:t xml:space="preserve"> </w:t>
      </w:r>
      <w:r w:rsidRPr="00FB2E30">
        <w:rPr>
          <w:bCs/>
        </w:rPr>
        <w:t>и</w:t>
      </w:r>
    </w:p>
    <w:p w:rsidR="00964CBA" w:rsidRDefault="001F4528" w:rsidP="009E17B8">
      <w:pPr>
        <w:widowControl w:val="0"/>
        <w:suppressAutoHyphens/>
        <w:ind w:firstLine="709"/>
        <w:jc w:val="both"/>
        <w:rPr>
          <w:rFonts w:eastAsia="MS Mincho"/>
          <w:lang w:eastAsia="ko-KR"/>
        </w:rPr>
      </w:pPr>
      <w:r w:rsidRPr="00FB2E30">
        <w:rPr>
          <w:b/>
          <w:bCs/>
        </w:rPr>
        <w:t>_________</w:t>
      </w:r>
      <w:r w:rsidR="00372774" w:rsidRPr="00FB2E30">
        <w:rPr>
          <w:b/>
          <w:bCs/>
        </w:rPr>
        <w:t xml:space="preserve"> «</w:t>
      </w:r>
      <w:r w:rsidR="007A3B10" w:rsidRPr="00FB2E30">
        <w:rPr>
          <w:b/>
          <w:bCs/>
        </w:rPr>
        <w:t>___________________________________</w:t>
      </w:r>
      <w:r w:rsidR="00372774" w:rsidRPr="00FB2E30">
        <w:rPr>
          <w:b/>
          <w:bCs/>
        </w:rPr>
        <w:t>»,</w:t>
      </w:r>
      <w:r w:rsidR="00372774" w:rsidRPr="00FB2E30">
        <w:t xml:space="preserve"> именуемое в дальнейшем «</w:t>
      </w:r>
      <w:r w:rsidR="00F44DDF" w:rsidRPr="00FB2E30">
        <w:t>П</w:t>
      </w:r>
      <w:r w:rsidR="00372774" w:rsidRPr="00FB2E30">
        <w:t>роектировщик</w:t>
      </w:r>
      <w:r w:rsidR="00372774" w:rsidRPr="00964CBA">
        <w:t xml:space="preserve">», в лице директора </w:t>
      </w:r>
      <w:r w:rsidR="00217581" w:rsidRPr="00964CBA">
        <w:t>_____________________</w:t>
      </w:r>
      <w:r w:rsidR="00372774" w:rsidRPr="00964CBA">
        <w:t>, действующего</w:t>
      </w:r>
      <w:r w:rsidR="002833FA" w:rsidRPr="00964CBA">
        <w:t>/ей</w:t>
      </w:r>
      <w:r w:rsidR="00372774" w:rsidRPr="007E3116">
        <w:t xml:space="preserve"> на основании </w:t>
      </w:r>
      <w:r w:rsidR="002833FA" w:rsidRPr="007E3116">
        <w:t xml:space="preserve">__________ и государственной лицензии №__________, выданной______________ </w:t>
      </w:r>
      <w:r w:rsidR="002833FA" w:rsidRPr="00FB2E30">
        <w:rPr>
          <w:i/>
        </w:rPr>
        <w:t>(указывается дата выдачи, орган выдачи)</w:t>
      </w:r>
      <w:r w:rsidR="00372774" w:rsidRPr="00964CBA">
        <w:t>, с другой стороны</w:t>
      </w:r>
      <w:r w:rsidR="00D71EFC" w:rsidRPr="00964CBA">
        <w:t xml:space="preserve">, </w:t>
      </w:r>
      <w:r w:rsidR="00D71EFC" w:rsidRPr="00964CBA">
        <w:rPr>
          <w:rFonts w:eastAsia="MS Mincho"/>
          <w:lang w:eastAsia="ko-KR"/>
        </w:rPr>
        <w:t>далее совместно именуемые «Стороны», по отдельности «Сторона»,</w:t>
      </w:r>
      <w:r w:rsidR="00217581" w:rsidRPr="00964CBA">
        <w:rPr>
          <w:rFonts w:eastAsia="MS Mincho"/>
          <w:lang w:eastAsia="ko-KR"/>
        </w:rPr>
        <w:t xml:space="preserve"> </w:t>
      </w:r>
    </w:p>
    <w:p w:rsidR="00427777" w:rsidRPr="00964CBA" w:rsidRDefault="00D71EFC" w:rsidP="009E17B8">
      <w:pPr>
        <w:widowControl w:val="0"/>
        <w:suppressAutoHyphens/>
        <w:ind w:firstLine="709"/>
        <w:jc w:val="both"/>
      </w:pPr>
      <w:r w:rsidRPr="00964CBA">
        <w:rPr>
          <w:bCs/>
          <w:spacing w:val="-5"/>
        </w:rPr>
        <w:t>руководствуясь</w:t>
      </w:r>
      <w:r w:rsidRPr="00964CBA" w:rsidDel="00D71EFC">
        <w:t xml:space="preserve"> </w:t>
      </w:r>
      <w:r w:rsidRPr="007E3116">
        <w:t xml:space="preserve">подпунктом </w:t>
      </w:r>
      <w:r w:rsidR="00217581" w:rsidRPr="007E3116">
        <w:t>_____</w:t>
      </w:r>
      <w:r w:rsidR="00C75544" w:rsidRPr="007E3116">
        <w:t xml:space="preserve"> </w:t>
      </w:r>
      <w:r w:rsidR="00F15EB9" w:rsidRPr="007E3116">
        <w:t xml:space="preserve"> </w:t>
      </w:r>
      <w:r w:rsidR="00C75544" w:rsidRPr="007E3116">
        <w:t>п</w:t>
      </w:r>
      <w:r w:rsidRPr="009E17B8">
        <w:t>ункта</w:t>
      </w:r>
      <w:r w:rsidR="00C75544" w:rsidRPr="009E17B8">
        <w:t xml:space="preserve"> </w:t>
      </w:r>
      <w:r w:rsidR="00217581" w:rsidRPr="009E17B8">
        <w:t xml:space="preserve">______ </w:t>
      </w:r>
      <w:r w:rsidR="004E519D" w:rsidRPr="009E17B8">
        <w:t xml:space="preserve">Правил закупок товаров, работ и услуг АО «ФНБ «Самрук-Қазына» и организациями, пятьдесят и более процентов голосующих акций </w:t>
      </w:r>
      <w:r w:rsidR="004E519D" w:rsidRPr="00FB2E30">
        <w:t xml:space="preserve">(долей участия) которых прямо или косвенно принадлежат АО «Самрук-Қазына» на праве собственности или доверительного управления, утвержденных </w:t>
      </w:r>
      <w:r w:rsidR="004E519D" w:rsidRPr="00FB2E30">
        <w:rPr>
          <w:color w:val="000000"/>
        </w:rPr>
        <w:t>Советом директоров АО «Самрук-Казына» (протокол № 80 от 26 мая 2012 года) (далее – Правила</w:t>
      </w:r>
      <w:r w:rsidR="002833FA" w:rsidRPr="00FB2E30">
        <w:rPr>
          <w:color w:val="000000"/>
        </w:rPr>
        <w:t xml:space="preserve"> закупок</w:t>
      </w:r>
      <w:r w:rsidR="004E519D" w:rsidRPr="00FB2E30">
        <w:rPr>
          <w:color w:val="000000"/>
        </w:rPr>
        <w:t>)</w:t>
      </w:r>
      <w:r w:rsidR="001F4528" w:rsidRPr="00FB2E30">
        <w:rPr>
          <w:color w:val="000000"/>
        </w:rPr>
        <w:t>,</w:t>
      </w:r>
      <w:r w:rsidR="00217581" w:rsidRPr="00FB2E30">
        <w:rPr>
          <w:color w:val="000000"/>
        </w:rPr>
        <w:t xml:space="preserve"> </w:t>
      </w:r>
      <w:r w:rsidR="001F4528" w:rsidRPr="00FB2E30">
        <w:t>и протоколом об итогах проведения закупок способом  ________ от ___</w:t>
      </w:r>
      <w:r w:rsidR="002833FA" w:rsidRPr="00FB2E30">
        <w:t>________</w:t>
      </w:r>
      <w:r w:rsidR="001F4528" w:rsidRPr="00FB2E30">
        <w:t>__ года</w:t>
      </w:r>
      <w:r w:rsidR="002833FA" w:rsidRPr="00FB2E30">
        <w:t xml:space="preserve"> №_________</w:t>
      </w:r>
      <w:r w:rsidR="001F4528" w:rsidRPr="00FB2E30">
        <w:t xml:space="preserve">, </w:t>
      </w:r>
      <w:r w:rsidR="00427777" w:rsidRPr="00FB2E30">
        <w:rPr>
          <w:bCs/>
        </w:rPr>
        <w:t>заключили</w:t>
      </w:r>
      <w:r w:rsidR="00427777" w:rsidRPr="00FB2E30">
        <w:t xml:space="preserve"> настоящий договор о закупке работ </w:t>
      </w:r>
      <w:r w:rsidR="00427777" w:rsidRPr="00964CBA">
        <w:t>(далее – Договор) о нижеследующем:</w:t>
      </w:r>
    </w:p>
    <w:p w:rsidR="00D71EFC" w:rsidRPr="007E3116" w:rsidRDefault="00D71EFC" w:rsidP="00FB2E30">
      <w:pPr>
        <w:ind w:firstLine="709"/>
        <w:jc w:val="both"/>
      </w:pPr>
    </w:p>
    <w:p w:rsidR="00372774" w:rsidRPr="009E17B8" w:rsidRDefault="00372774" w:rsidP="00FB2E30">
      <w:pPr>
        <w:suppressAutoHyphens/>
        <w:ind w:firstLine="709"/>
        <w:jc w:val="center"/>
        <w:rPr>
          <w:b/>
        </w:rPr>
      </w:pPr>
      <w:r w:rsidRPr="009E17B8">
        <w:rPr>
          <w:b/>
        </w:rPr>
        <w:t>1. Предмет  Договора</w:t>
      </w:r>
    </w:p>
    <w:p w:rsidR="00372774" w:rsidRPr="009E17B8" w:rsidRDefault="00372774" w:rsidP="00FB2E30">
      <w:pPr>
        <w:suppressAutoHyphens/>
        <w:ind w:firstLine="709"/>
        <w:jc w:val="both"/>
        <w:rPr>
          <w:b/>
        </w:rPr>
      </w:pPr>
    </w:p>
    <w:p w:rsidR="00B61AEF" w:rsidRPr="00FB2E30" w:rsidRDefault="00372774" w:rsidP="00FB2E30">
      <w:pPr>
        <w:suppressAutoHyphens/>
        <w:ind w:firstLine="709"/>
        <w:jc w:val="both"/>
      </w:pPr>
      <w:r w:rsidRPr="009E17B8">
        <w:t>1.1.</w:t>
      </w:r>
      <w:r w:rsidRPr="009E17B8">
        <w:rPr>
          <w:lang w:eastAsia="ko-KR"/>
        </w:rPr>
        <w:t xml:space="preserve"> </w:t>
      </w:r>
      <w:r w:rsidR="001D31B2" w:rsidRPr="009E17B8">
        <w:rPr>
          <w:spacing w:val="-1"/>
        </w:rPr>
        <w:t xml:space="preserve">Заказчик поручает и оплачивает, а </w:t>
      </w:r>
      <w:r w:rsidR="006D0DEC">
        <w:rPr>
          <w:spacing w:val="-1"/>
        </w:rPr>
        <w:t>П</w:t>
      </w:r>
      <w:r w:rsidR="001D31B2" w:rsidRPr="00FB2E30">
        <w:t>роектировщик</w:t>
      </w:r>
      <w:r w:rsidR="001D31B2" w:rsidRPr="00FB2E30">
        <w:rPr>
          <w:spacing w:val="-1"/>
        </w:rPr>
        <w:t xml:space="preserve"> в соответствии с </w:t>
      </w:r>
      <w:r w:rsidR="00E6773A" w:rsidRPr="00FB2E30">
        <w:rPr>
          <w:spacing w:val="-1"/>
        </w:rPr>
        <w:t>з</w:t>
      </w:r>
      <w:r w:rsidR="001D31B2" w:rsidRPr="00FB2E30">
        <w:rPr>
          <w:spacing w:val="-1"/>
        </w:rPr>
        <w:t xml:space="preserve">аданием на проектирование (Приложение № 1 к Договору) принимает на себя обязательства выполнить работы </w:t>
      </w:r>
      <w:r w:rsidR="001F4528" w:rsidRPr="00FB2E30">
        <w:rPr>
          <w:spacing w:val="-1"/>
        </w:rPr>
        <w:t xml:space="preserve">по разработке проектно-сметной документации (далее -  Проектная документация)  по подключению к центральному теплоснабжению здания по адресу: г.Астана, проспект Республики, дом 32 </w:t>
      </w:r>
      <w:r w:rsidR="001F4528" w:rsidRPr="00FB2E30">
        <w:rPr>
          <w:bCs/>
        </w:rPr>
        <w:t>(далее - Объект)</w:t>
      </w:r>
      <w:r w:rsidR="001F4528" w:rsidRPr="00FB2E30">
        <w:rPr>
          <w:spacing w:val="-1"/>
        </w:rPr>
        <w:t>, с включением стоимости инженерных изысканий, раздела "Охрана окружающей среды", затраты на прохождение государственной экспертизы (далее – Работы)</w:t>
      </w:r>
      <w:r w:rsidR="001F4528" w:rsidRPr="00FB2E30">
        <w:rPr>
          <w:bCs/>
        </w:rPr>
        <w:t>.</w:t>
      </w:r>
    </w:p>
    <w:p w:rsidR="00372774" w:rsidRPr="00964CBA" w:rsidRDefault="00372774" w:rsidP="00FB2E30">
      <w:pPr>
        <w:tabs>
          <w:tab w:val="left" w:pos="540"/>
        </w:tabs>
        <w:ind w:firstLine="709"/>
        <w:jc w:val="both"/>
        <w:rPr>
          <w:lang w:eastAsia="ko-KR"/>
        </w:rPr>
      </w:pPr>
      <w:r w:rsidRPr="00FB2E30">
        <w:rPr>
          <w:color w:val="000000"/>
        </w:rPr>
        <w:t>1.</w:t>
      </w:r>
      <w:r w:rsidR="003856AE" w:rsidRPr="00FB2E30">
        <w:rPr>
          <w:color w:val="000000"/>
        </w:rPr>
        <w:t>2.</w:t>
      </w:r>
      <w:r w:rsidRPr="00FB2E30">
        <w:rPr>
          <w:lang w:eastAsia="ko-KR"/>
        </w:rPr>
        <w:t xml:space="preserve"> Срок выполнения  работ  по настоящему Договору составляет  </w:t>
      </w:r>
      <w:r w:rsidR="00FB2E30">
        <w:rPr>
          <w:lang w:eastAsia="ko-KR"/>
        </w:rPr>
        <w:t>4</w:t>
      </w:r>
      <w:r w:rsidR="00FB2E30" w:rsidRPr="00FB2E30">
        <w:rPr>
          <w:lang w:eastAsia="ko-KR"/>
        </w:rPr>
        <w:t xml:space="preserve"> </w:t>
      </w:r>
      <w:r w:rsidR="009B3370" w:rsidRPr="00FB2E30">
        <w:rPr>
          <w:lang w:eastAsia="ko-KR"/>
        </w:rPr>
        <w:t>(</w:t>
      </w:r>
      <w:r w:rsidR="00FB2E30">
        <w:rPr>
          <w:lang w:eastAsia="ko-KR"/>
        </w:rPr>
        <w:t>четыре</w:t>
      </w:r>
      <w:r w:rsidR="009B3370" w:rsidRPr="00FB2E30">
        <w:rPr>
          <w:lang w:eastAsia="ko-KR"/>
        </w:rPr>
        <w:t>)</w:t>
      </w:r>
      <w:r w:rsidRPr="00FB2E30">
        <w:rPr>
          <w:lang w:eastAsia="ko-KR"/>
        </w:rPr>
        <w:t xml:space="preserve"> календарных месяц</w:t>
      </w:r>
      <w:r w:rsidR="00E6773A" w:rsidRPr="00FB2E30">
        <w:rPr>
          <w:lang w:eastAsia="ko-KR"/>
        </w:rPr>
        <w:t>а</w:t>
      </w:r>
      <w:r w:rsidRPr="00FB2E30">
        <w:rPr>
          <w:lang w:eastAsia="ko-KR"/>
        </w:rPr>
        <w:t xml:space="preserve"> с даты </w:t>
      </w:r>
      <w:r w:rsidR="001015C2" w:rsidRPr="00FB2E30">
        <w:rPr>
          <w:lang w:eastAsia="ko-KR"/>
        </w:rPr>
        <w:t xml:space="preserve"> </w:t>
      </w:r>
      <w:r w:rsidRPr="00FB2E30">
        <w:rPr>
          <w:lang w:eastAsia="ko-KR"/>
        </w:rPr>
        <w:t>начала Работ.</w:t>
      </w:r>
      <w:r w:rsidRPr="00964CBA">
        <w:rPr>
          <w:lang w:eastAsia="ko-KR"/>
        </w:rPr>
        <w:t xml:space="preserve"> Датой начала Работ является дата</w:t>
      </w:r>
      <w:r w:rsidR="00DA7B80" w:rsidRPr="00964CBA">
        <w:rPr>
          <w:lang w:eastAsia="ko-KR"/>
        </w:rPr>
        <w:t xml:space="preserve"> вступления в силу</w:t>
      </w:r>
      <w:r w:rsidR="001015C2" w:rsidRPr="00964CBA">
        <w:rPr>
          <w:lang w:eastAsia="ko-KR"/>
        </w:rPr>
        <w:t xml:space="preserve"> Договора.</w:t>
      </w:r>
    </w:p>
    <w:p w:rsidR="00E06353" w:rsidRPr="009E17B8" w:rsidRDefault="003856AE" w:rsidP="00FB2E30">
      <w:pPr>
        <w:ind w:firstLine="709"/>
        <w:jc w:val="both"/>
        <w:rPr>
          <w:rFonts w:eastAsia="MS Mincho"/>
          <w:color w:val="000000"/>
          <w:lang w:eastAsia="ja-JP"/>
        </w:rPr>
      </w:pPr>
      <w:r w:rsidRPr="00964CBA">
        <w:rPr>
          <w:color w:val="000000"/>
        </w:rPr>
        <w:t>1.3</w:t>
      </w:r>
      <w:r w:rsidR="001F4528" w:rsidRPr="007E3116">
        <w:rPr>
          <w:color w:val="000000"/>
        </w:rPr>
        <w:t>.</w:t>
      </w:r>
      <w:r w:rsidR="00EE1877" w:rsidRPr="007E3116">
        <w:rPr>
          <w:rFonts w:eastAsia="MS Mincho"/>
          <w:color w:val="000000"/>
          <w:lang w:eastAsia="ja-JP"/>
        </w:rPr>
        <w:t xml:space="preserve"> </w:t>
      </w:r>
      <w:r w:rsidR="006D0DEC">
        <w:rPr>
          <w:rFonts w:eastAsia="MS Mincho"/>
          <w:color w:val="000000"/>
          <w:lang w:eastAsia="ja-JP"/>
        </w:rPr>
        <w:t>П</w:t>
      </w:r>
      <w:r w:rsidR="00B61AEF" w:rsidRPr="007E3116">
        <w:rPr>
          <w:rFonts w:eastAsia="MS Mincho"/>
          <w:color w:val="000000"/>
          <w:lang w:eastAsia="ja-JP"/>
        </w:rPr>
        <w:t xml:space="preserve">роектировщик разрабатывает </w:t>
      </w:r>
      <w:r w:rsidR="006931B4" w:rsidRPr="009E17B8">
        <w:rPr>
          <w:rFonts w:eastAsia="MS Mincho"/>
          <w:color w:val="000000"/>
          <w:lang w:eastAsia="ja-JP"/>
        </w:rPr>
        <w:t xml:space="preserve">Проектную </w:t>
      </w:r>
      <w:r w:rsidR="00B61AEF" w:rsidRPr="009E17B8">
        <w:rPr>
          <w:rFonts w:eastAsia="MS Mincho"/>
          <w:color w:val="000000"/>
          <w:lang w:eastAsia="ja-JP"/>
        </w:rPr>
        <w:t>документацию на Объект в соответствии с действующими нормами и соответствующими актами Правительства Республики Казахстан.</w:t>
      </w:r>
    </w:p>
    <w:p w:rsidR="00F44DDF" w:rsidRPr="00FB2E30" w:rsidRDefault="00F44DDF" w:rsidP="00964CBA">
      <w:pPr>
        <w:ind w:firstLine="709"/>
        <w:jc w:val="both"/>
        <w:rPr>
          <w:lang w:eastAsia="ko-KR"/>
        </w:rPr>
      </w:pPr>
      <w:r w:rsidRPr="00FB2E30">
        <w:rPr>
          <w:spacing w:val="-1"/>
        </w:rPr>
        <w:t>1.4. Передача Проектировщиком Заказчику исключительных имущественных</w:t>
      </w:r>
      <w:r w:rsidRPr="00FB2E30">
        <w:t xml:space="preserve"> прав на Проектную документацию регламентирована разделом 6 настоящего Договора.</w:t>
      </w:r>
    </w:p>
    <w:p w:rsidR="00372774" w:rsidRPr="00FB2E30" w:rsidRDefault="003856AE" w:rsidP="007E3116">
      <w:pPr>
        <w:ind w:firstLine="709"/>
        <w:jc w:val="both"/>
        <w:rPr>
          <w:color w:val="000000"/>
        </w:rPr>
      </w:pPr>
      <w:r w:rsidRPr="00FB2E30">
        <w:rPr>
          <w:lang w:eastAsia="ko-KR"/>
        </w:rPr>
        <w:t>1.</w:t>
      </w:r>
      <w:r w:rsidR="008E47D6">
        <w:rPr>
          <w:lang w:eastAsia="ko-KR"/>
        </w:rPr>
        <w:t>5</w:t>
      </w:r>
      <w:r w:rsidR="00372774" w:rsidRPr="00FB2E30">
        <w:rPr>
          <w:lang w:eastAsia="ko-KR"/>
        </w:rPr>
        <w:t xml:space="preserve">. </w:t>
      </w:r>
      <w:r w:rsidR="00372774" w:rsidRPr="00FB2E30">
        <w:rPr>
          <w:color w:val="000000"/>
        </w:rPr>
        <w:t>Перечисленные ниже документы и условия, оговоренные в них, образуют Договор и считаются его неотъемлемой частью, а именно:</w:t>
      </w:r>
    </w:p>
    <w:p w:rsidR="00B61AEF" w:rsidRPr="00FB2E30" w:rsidRDefault="00B61AEF" w:rsidP="007E3116">
      <w:pPr>
        <w:ind w:firstLine="709"/>
        <w:jc w:val="both"/>
        <w:rPr>
          <w:color w:val="000000"/>
        </w:rPr>
      </w:pPr>
      <w:r w:rsidRPr="00FB2E30">
        <w:rPr>
          <w:color w:val="000000"/>
        </w:rPr>
        <w:t>1) настоящий Договор;</w:t>
      </w:r>
    </w:p>
    <w:p w:rsidR="00372774" w:rsidRPr="00FB2E30" w:rsidRDefault="00BA04CB" w:rsidP="009E17B8">
      <w:pPr>
        <w:ind w:firstLine="709"/>
        <w:jc w:val="both"/>
        <w:rPr>
          <w:lang w:eastAsia="ko-KR"/>
        </w:rPr>
      </w:pPr>
      <w:r w:rsidRPr="00FB2E30">
        <w:rPr>
          <w:lang w:eastAsia="ko-KR"/>
        </w:rPr>
        <w:t>2</w:t>
      </w:r>
      <w:r w:rsidR="00372774" w:rsidRPr="00FB2E30">
        <w:rPr>
          <w:lang w:eastAsia="ko-KR"/>
        </w:rPr>
        <w:t xml:space="preserve">) </w:t>
      </w:r>
      <w:r w:rsidRPr="00FB2E30">
        <w:rPr>
          <w:lang w:eastAsia="ko-KR"/>
        </w:rPr>
        <w:t>з</w:t>
      </w:r>
      <w:r w:rsidR="00372774" w:rsidRPr="00FB2E30">
        <w:rPr>
          <w:lang w:eastAsia="ko-KR"/>
        </w:rPr>
        <w:t>адание на проектирование (</w:t>
      </w:r>
      <w:r w:rsidRPr="00FB2E30">
        <w:rPr>
          <w:lang w:eastAsia="ko-KR"/>
        </w:rPr>
        <w:t>П</w:t>
      </w:r>
      <w:r w:rsidR="00372774" w:rsidRPr="00FB2E30">
        <w:rPr>
          <w:lang w:eastAsia="ko-KR"/>
        </w:rPr>
        <w:t>риложение № 1</w:t>
      </w:r>
      <w:r w:rsidRPr="00FB2E30">
        <w:rPr>
          <w:lang w:eastAsia="ko-KR"/>
        </w:rPr>
        <w:t>к Договору</w:t>
      </w:r>
      <w:r w:rsidR="00372774" w:rsidRPr="00FB2E30">
        <w:rPr>
          <w:lang w:eastAsia="ko-KR"/>
        </w:rPr>
        <w:t>);</w:t>
      </w:r>
    </w:p>
    <w:p w:rsidR="00BA04CB" w:rsidRPr="00FB2E30" w:rsidRDefault="00BA04CB" w:rsidP="009E17B8">
      <w:pPr>
        <w:ind w:firstLine="709"/>
        <w:jc w:val="both"/>
      </w:pPr>
      <w:r w:rsidRPr="00FB2E30">
        <w:rPr>
          <w:lang w:eastAsia="ko-KR"/>
        </w:rPr>
        <w:t xml:space="preserve">3) смета на </w:t>
      </w:r>
      <w:r w:rsidR="00700A51" w:rsidRPr="00FB2E30">
        <w:rPr>
          <w:lang w:eastAsia="ko-KR"/>
        </w:rPr>
        <w:t xml:space="preserve">выполнение проектных </w:t>
      </w:r>
      <w:r w:rsidRPr="00FB2E30">
        <w:rPr>
          <w:lang w:eastAsia="ko-KR"/>
        </w:rPr>
        <w:t>работ (Приложение № 2 к Договору)</w:t>
      </w:r>
    </w:p>
    <w:p w:rsidR="00372774" w:rsidRPr="00FB2E30" w:rsidRDefault="00BA04CB" w:rsidP="009E17B8">
      <w:pPr>
        <w:ind w:firstLine="709"/>
        <w:jc w:val="both"/>
        <w:rPr>
          <w:lang w:eastAsia="ko-KR"/>
        </w:rPr>
      </w:pPr>
      <w:r w:rsidRPr="00FB2E30">
        <w:rPr>
          <w:lang w:eastAsia="ko-KR"/>
        </w:rPr>
        <w:t>4</w:t>
      </w:r>
      <w:r w:rsidR="00372774" w:rsidRPr="00FB2E30">
        <w:rPr>
          <w:lang w:eastAsia="ko-KR"/>
        </w:rPr>
        <w:t xml:space="preserve">) форма Акта </w:t>
      </w:r>
      <w:r w:rsidR="00A079B7" w:rsidRPr="00FB2E30">
        <w:rPr>
          <w:lang w:eastAsia="ko-KR"/>
        </w:rPr>
        <w:t xml:space="preserve">приема-сдачи </w:t>
      </w:r>
      <w:r w:rsidR="00372774" w:rsidRPr="00FB2E30">
        <w:rPr>
          <w:lang w:eastAsia="ko-KR"/>
        </w:rPr>
        <w:t>выполненных Работ (далее - Акт) (приложение № 3</w:t>
      </w:r>
      <w:r w:rsidRPr="00FB2E30">
        <w:rPr>
          <w:lang w:eastAsia="ko-KR"/>
        </w:rPr>
        <w:t xml:space="preserve"> к Договору</w:t>
      </w:r>
      <w:r w:rsidR="00372774" w:rsidRPr="00FB2E30">
        <w:rPr>
          <w:lang w:eastAsia="ko-KR"/>
        </w:rPr>
        <w:t>);</w:t>
      </w:r>
    </w:p>
    <w:p w:rsidR="00372774" w:rsidRPr="00FB2E30" w:rsidRDefault="00BA04CB" w:rsidP="009E17B8">
      <w:pPr>
        <w:ind w:firstLine="709"/>
        <w:jc w:val="both"/>
        <w:rPr>
          <w:lang w:eastAsia="ko-KR"/>
        </w:rPr>
      </w:pPr>
      <w:r w:rsidRPr="00FB2E30">
        <w:rPr>
          <w:lang w:eastAsia="ko-KR"/>
        </w:rPr>
        <w:t>5</w:t>
      </w:r>
      <w:r w:rsidR="00372774" w:rsidRPr="00FB2E30">
        <w:rPr>
          <w:lang w:eastAsia="ko-KR"/>
        </w:rPr>
        <w:t xml:space="preserve">) форма отчета по </w:t>
      </w:r>
      <w:r w:rsidR="00DD7467" w:rsidRPr="00FB2E30">
        <w:rPr>
          <w:lang w:eastAsia="ko-KR"/>
        </w:rPr>
        <w:t xml:space="preserve">доле </w:t>
      </w:r>
      <w:r w:rsidR="00372774" w:rsidRPr="00FB2E30">
        <w:rPr>
          <w:lang w:eastAsia="ko-KR"/>
        </w:rPr>
        <w:t>местно</w:t>
      </w:r>
      <w:r w:rsidR="00DD7467" w:rsidRPr="00FB2E30">
        <w:rPr>
          <w:lang w:eastAsia="ko-KR"/>
        </w:rPr>
        <w:t>го</w:t>
      </w:r>
      <w:r w:rsidR="00BB1FF0">
        <w:rPr>
          <w:lang w:eastAsia="ko-KR"/>
        </w:rPr>
        <w:t xml:space="preserve"> </w:t>
      </w:r>
      <w:r w:rsidR="00372774" w:rsidRPr="00FB2E30">
        <w:rPr>
          <w:lang w:eastAsia="ko-KR"/>
        </w:rPr>
        <w:t>содержани</w:t>
      </w:r>
      <w:r w:rsidR="00DD7467" w:rsidRPr="00FB2E30">
        <w:rPr>
          <w:lang w:eastAsia="ko-KR"/>
        </w:rPr>
        <w:t>я</w:t>
      </w:r>
      <w:r w:rsidR="00372774" w:rsidRPr="00FB2E30">
        <w:rPr>
          <w:lang w:eastAsia="ko-KR"/>
        </w:rPr>
        <w:t xml:space="preserve"> (приложение № 4</w:t>
      </w:r>
      <w:r w:rsidRPr="00FB2E30">
        <w:rPr>
          <w:lang w:eastAsia="ko-KR"/>
        </w:rPr>
        <w:t xml:space="preserve"> к Договору</w:t>
      </w:r>
      <w:r w:rsidR="00372774" w:rsidRPr="00FB2E30">
        <w:rPr>
          <w:lang w:eastAsia="ko-KR"/>
        </w:rPr>
        <w:t>);</w:t>
      </w:r>
    </w:p>
    <w:p w:rsidR="00F41D72" w:rsidRDefault="00F41D72" w:rsidP="00FB2E30">
      <w:pPr>
        <w:suppressAutoHyphens/>
        <w:ind w:firstLine="709"/>
        <w:jc w:val="both"/>
        <w:rPr>
          <w:b/>
        </w:rPr>
      </w:pPr>
    </w:p>
    <w:p w:rsidR="0032107D" w:rsidRPr="00964CBA" w:rsidRDefault="00F41D72" w:rsidP="00FB2E30">
      <w:pPr>
        <w:suppressAutoHyphens/>
        <w:ind w:firstLine="709"/>
        <w:jc w:val="both"/>
        <w:rPr>
          <w:b/>
        </w:rPr>
      </w:pPr>
      <w:r>
        <w:rPr>
          <w:b/>
        </w:rPr>
        <w:t xml:space="preserve">           </w:t>
      </w:r>
      <w:r w:rsidR="00BA04CB" w:rsidRPr="00FB2E30">
        <w:rPr>
          <w:b/>
        </w:rPr>
        <w:t>2. Состав Проектной документации и сроки выполнения Работ</w:t>
      </w:r>
    </w:p>
    <w:p w:rsidR="0021086E" w:rsidRPr="00964CBA" w:rsidRDefault="006A04F8" w:rsidP="00503D24">
      <w:pPr>
        <w:ind w:firstLine="709"/>
        <w:jc w:val="both"/>
        <w:rPr>
          <w:color w:val="000000"/>
        </w:rPr>
      </w:pPr>
      <w:r w:rsidRPr="00964CBA">
        <w:t xml:space="preserve">2.1. </w:t>
      </w:r>
      <w:r w:rsidR="00E06353" w:rsidRPr="00503D24">
        <w:rPr>
          <w:color w:val="000000"/>
        </w:rPr>
        <w:t>Проектная документация должна отвечать требованиям, направленным на формирование полноценной среды обитания и жизнедеятельности человека</w:t>
      </w:r>
      <w:r w:rsidR="00E06353" w:rsidRPr="00964CBA">
        <w:rPr>
          <w:color w:val="000000"/>
        </w:rPr>
        <w:t>/деятельности Заказчика</w:t>
      </w:r>
      <w:r w:rsidR="00E06353" w:rsidRPr="00503D24">
        <w:rPr>
          <w:color w:val="000000"/>
        </w:rPr>
        <w:t xml:space="preserve">, обеспечение безопасного и устойчивого функционирования проектируемых </w:t>
      </w:r>
      <w:r w:rsidR="00E06353" w:rsidRPr="00503D24">
        <w:rPr>
          <w:color w:val="000000"/>
        </w:rPr>
        <w:lastRenderedPageBreak/>
        <w:t>объектов, эффективность инвестиций, оптимизацию материально-технических и трудовых затрат, рациональное использование природных ресурсов.</w:t>
      </w:r>
      <w:bookmarkStart w:id="1" w:name="SUB402"/>
      <w:bookmarkEnd w:id="1"/>
    </w:p>
    <w:p w:rsidR="00E06353" w:rsidRPr="00503D24" w:rsidRDefault="00601292" w:rsidP="00503D24">
      <w:pPr>
        <w:ind w:firstLine="709"/>
        <w:jc w:val="both"/>
        <w:rPr>
          <w:color w:val="000000"/>
        </w:rPr>
      </w:pPr>
      <w:r>
        <w:rPr>
          <w:color w:val="000000"/>
        </w:rPr>
        <w:t>2</w:t>
      </w:r>
      <w:r w:rsidR="00E06353" w:rsidRPr="00503D24">
        <w:rPr>
          <w:color w:val="000000"/>
        </w:rPr>
        <w:t xml:space="preserve">.2 Стадийность </w:t>
      </w:r>
      <w:r w:rsidR="0021086E" w:rsidRPr="00964CBA">
        <w:rPr>
          <w:color w:val="000000"/>
        </w:rPr>
        <w:t>проектирования устанавливается З</w:t>
      </w:r>
      <w:r w:rsidR="00E06353" w:rsidRPr="00503D24">
        <w:rPr>
          <w:color w:val="000000"/>
        </w:rPr>
        <w:t xml:space="preserve">аданием на разработку проектной документации для </w:t>
      </w:r>
      <w:r w:rsidR="0021086E" w:rsidRPr="00964CBA">
        <w:rPr>
          <w:color w:val="000000"/>
        </w:rPr>
        <w:t>строительно-монтажных работ</w:t>
      </w:r>
      <w:r w:rsidR="00E06353" w:rsidRPr="00503D24">
        <w:rPr>
          <w:color w:val="000000"/>
        </w:rPr>
        <w:t xml:space="preserve"> в соответствии с нормативными требованиями</w:t>
      </w:r>
      <w:r w:rsidR="0021086E" w:rsidRPr="00964CBA">
        <w:rPr>
          <w:color w:val="000000"/>
        </w:rPr>
        <w:t xml:space="preserve"> законодательства Республики Казахстан.</w:t>
      </w:r>
    </w:p>
    <w:p w:rsidR="006A04F8" w:rsidRPr="007E3116" w:rsidRDefault="00E06353" w:rsidP="00503D24">
      <w:pPr>
        <w:suppressAutoHyphens/>
        <w:ind w:firstLine="709"/>
        <w:jc w:val="both"/>
      </w:pPr>
      <w:r w:rsidRPr="00964CBA">
        <w:t>2.</w:t>
      </w:r>
      <w:r w:rsidR="00601292">
        <w:t>3</w:t>
      </w:r>
      <w:r w:rsidRPr="00964CBA">
        <w:t xml:space="preserve">. </w:t>
      </w:r>
      <w:r w:rsidR="006A04F8" w:rsidRPr="00964CBA">
        <w:t xml:space="preserve">Проектная документация выполняется в объеме, необходимом для </w:t>
      </w:r>
      <w:r w:rsidR="00F44DDF" w:rsidRPr="00964CBA">
        <w:t xml:space="preserve">проведения строительно-монтажных работ на территории </w:t>
      </w:r>
      <w:r w:rsidR="006A04F8" w:rsidRPr="00964CBA">
        <w:t>Объекта</w:t>
      </w:r>
      <w:r w:rsidR="008E47D6">
        <w:t>,</w:t>
      </w:r>
      <w:r w:rsidR="006A04F8" w:rsidRPr="00964CBA">
        <w:t xml:space="preserve"> в соответствии с Заданием на проектирование (Приложение </w:t>
      </w:r>
      <w:r w:rsidR="006A04F8" w:rsidRPr="007E3116">
        <w:t>№1 к Договору).</w:t>
      </w:r>
    </w:p>
    <w:p w:rsidR="006A04F8" w:rsidRPr="007E3116" w:rsidRDefault="006A04F8" w:rsidP="00503D24">
      <w:pPr>
        <w:suppressAutoHyphens/>
        <w:ind w:firstLine="709"/>
        <w:jc w:val="both"/>
      </w:pPr>
      <w:r w:rsidRPr="007E3116">
        <w:t>2.</w:t>
      </w:r>
      <w:r w:rsidR="00601292">
        <w:t>4</w:t>
      </w:r>
      <w:r w:rsidRPr="007E3116">
        <w:t>. Проектная документация включает:</w:t>
      </w:r>
    </w:p>
    <w:p w:rsidR="006A04F8" w:rsidRPr="009E17B8" w:rsidRDefault="006A04F8" w:rsidP="00503D24">
      <w:pPr>
        <w:suppressAutoHyphens/>
        <w:ind w:firstLine="709"/>
        <w:jc w:val="both"/>
      </w:pPr>
      <w:r w:rsidRPr="009E17B8">
        <w:t>-</w:t>
      </w:r>
      <w:r w:rsidR="0048412C">
        <w:t xml:space="preserve">  проектно - сметная документацию</w:t>
      </w:r>
      <w:r w:rsidRPr="009E17B8">
        <w:t>;</w:t>
      </w:r>
    </w:p>
    <w:p w:rsidR="00FF4028" w:rsidRPr="00FB2E30" w:rsidRDefault="006A04F8" w:rsidP="00503D24">
      <w:pPr>
        <w:suppressAutoHyphens/>
        <w:ind w:firstLine="709"/>
        <w:jc w:val="both"/>
        <w:rPr>
          <w:color w:val="000000"/>
        </w:rPr>
      </w:pPr>
      <w:r w:rsidRPr="009E17B8">
        <w:t xml:space="preserve">- </w:t>
      </w:r>
      <w:r w:rsidR="00F41D72">
        <w:t xml:space="preserve"> </w:t>
      </w:r>
      <w:r w:rsidRPr="009E17B8">
        <w:rPr>
          <w:color w:val="000000"/>
        </w:rPr>
        <w:t>инженерные изыскания</w:t>
      </w:r>
      <w:r w:rsidR="00FF4028" w:rsidRPr="00FB2E30">
        <w:rPr>
          <w:color w:val="000000"/>
        </w:rPr>
        <w:t>;</w:t>
      </w:r>
    </w:p>
    <w:p w:rsidR="006A04F8" w:rsidRPr="00FB2E30" w:rsidRDefault="00FF4028" w:rsidP="00503D24">
      <w:pPr>
        <w:tabs>
          <w:tab w:val="left" w:pos="709"/>
        </w:tabs>
        <w:suppressAutoHyphens/>
        <w:ind w:firstLine="709"/>
        <w:jc w:val="both"/>
        <w:rPr>
          <w:color w:val="000000"/>
        </w:rPr>
      </w:pPr>
      <w:r w:rsidRPr="00FB2E30">
        <w:rPr>
          <w:color w:val="000000"/>
        </w:rPr>
        <w:t xml:space="preserve">  - </w:t>
      </w:r>
      <w:r w:rsidR="006A04F8" w:rsidRPr="00FB2E30">
        <w:rPr>
          <w:color w:val="000000"/>
        </w:rPr>
        <w:t>раздел «Охрана окружающей среды</w:t>
      </w:r>
      <w:r w:rsidR="008E47D6">
        <w:rPr>
          <w:color w:val="000000"/>
        </w:rPr>
        <w:t>»</w:t>
      </w:r>
      <w:r w:rsidRPr="00FB2E30">
        <w:rPr>
          <w:color w:val="000000"/>
        </w:rPr>
        <w:t>.</w:t>
      </w:r>
    </w:p>
    <w:p w:rsidR="00FF4028" w:rsidRPr="00503D24" w:rsidRDefault="00FF4028" w:rsidP="00503D24">
      <w:pPr>
        <w:tabs>
          <w:tab w:val="left" w:pos="709"/>
        </w:tabs>
        <w:suppressAutoHyphens/>
        <w:ind w:firstLine="709"/>
        <w:jc w:val="both"/>
        <w:rPr>
          <w:color w:val="000000"/>
        </w:rPr>
      </w:pPr>
      <w:r w:rsidRPr="00FB2E30">
        <w:rPr>
          <w:color w:val="000000"/>
        </w:rPr>
        <w:t>2.</w:t>
      </w:r>
      <w:r w:rsidR="00601292">
        <w:rPr>
          <w:color w:val="000000"/>
        </w:rPr>
        <w:t>5</w:t>
      </w:r>
      <w:r w:rsidRPr="00503D24">
        <w:rPr>
          <w:color w:val="000000"/>
        </w:rPr>
        <w:t>. Р</w:t>
      </w:r>
      <w:r w:rsidR="00700A51" w:rsidRPr="00503D24">
        <w:rPr>
          <w:color w:val="000000"/>
        </w:rPr>
        <w:t xml:space="preserve">азработка Проектной документации осуществляется </w:t>
      </w:r>
      <w:r w:rsidR="00503D24">
        <w:rPr>
          <w:color w:val="000000"/>
        </w:rPr>
        <w:t>П</w:t>
      </w:r>
      <w:r w:rsidR="00700A51" w:rsidRPr="00503D24">
        <w:rPr>
          <w:color w:val="000000"/>
        </w:rPr>
        <w:t>роектировщиком самостоятельно и/или с привлечение</w:t>
      </w:r>
      <w:r w:rsidR="004A0591" w:rsidRPr="00503D24">
        <w:rPr>
          <w:color w:val="000000"/>
        </w:rPr>
        <w:t>м</w:t>
      </w:r>
      <w:r w:rsidR="00700A51" w:rsidRPr="00503D24">
        <w:rPr>
          <w:color w:val="000000"/>
        </w:rPr>
        <w:t xml:space="preserve"> субподрядных проектных организаций, имеющих соответствующие лицензии на выполнение проектных работ.</w:t>
      </w:r>
    </w:p>
    <w:p w:rsidR="00700A51" w:rsidRPr="00503D24" w:rsidRDefault="00700A51" w:rsidP="00503D24">
      <w:pPr>
        <w:tabs>
          <w:tab w:val="left" w:pos="709"/>
        </w:tabs>
        <w:suppressAutoHyphens/>
        <w:ind w:firstLine="709"/>
        <w:jc w:val="both"/>
        <w:rPr>
          <w:color w:val="000000"/>
        </w:rPr>
      </w:pPr>
      <w:r w:rsidRPr="00503D24">
        <w:rPr>
          <w:color w:val="000000"/>
        </w:rPr>
        <w:t>2.</w:t>
      </w:r>
      <w:r w:rsidR="00601292">
        <w:rPr>
          <w:color w:val="000000"/>
        </w:rPr>
        <w:t>6</w:t>
      </w:r>
      <w:r w:rsidRPr="00503D24">
        <w:rPr>
          <w:color w:val="000000"/>
        </w:rPr>
        <w:t xml:space="preserve">. Допускается досрочное выполнение </w:t>
      </w:r>
      <w:r w:rsidR="006D0DEC">
        <w:rPr>
          <w:color w:val="000000"/>
        </w:rPr>
        <w:t>П</w:t>
      </w:r>
      <w:r w:rsidRPr="00503D24">
        <w:rPr>
          <w:color w:val="000000"/>
        </w:rPr>
        <w:t>роектировщиком Проектной документации.</w:t>
      </w:r>
    </w:p>
    <w:p w:rsidR="00E06353" w:rsidRPr="00503D24" w:rsidRDefault="00E06353" w:rsidP="00503D24">
      <w:pPr>
        <w:tabs>
          <w:tab w:val="left" w:pos="709"/>
        </w:tabs>
        <w:ind w:firstLine="709"/>
        <w:jc w:val="both"/>
        <w:rPr>
          <w:color w:val="000000"/>
        </w:rPr>
      </w:pPr>
      <w:r w:rsidRPr="00503D24">
        <w:rPr>
          <w:color w:val="000000"/>
        </w:rPr>
        <w:t>2.</w:t>
      </w:r>
      <w:r w:rsidR="00601292">
        <w:rPr>
          <w:color w:val="000000"/>
        </w:rPr>
        <w:t>7</w:t>
      </w:r>
      <w:r w:rsidRPr="00503D24">
        <w:rPr>
          <w:color w:val="000000"/>
        </w:rPr>
        <w:t xml:space="preserve">. </w:t>
      </w:r>
      <w:bookmarkStart w:id="2" w:name="SUB403"/>
      <w:bookmarkEnd w:id="2"/>
      <w:r w:rsidRPr="00503D24">
        <w:rPr>
          <w:color w:val="000000"/>
        </w:rPr>
        <w:t xml:space="preserve">Требования к языку составления и представления проектной документации </w:t>
      </w:r>
      <w:r w:rsidR="008E47D6">
        <w:rPr>
          <w:color w:val="000000"/>
        </w:rPr>
        <w:t xml:space="preserve"> - </w:t>
      </w:r>
      <w:r w:rsidRPr="00503D24">
        <w:rPr>
          <w:color w:val="000000"/>
        </w:rPr>
        <w:t>в соответствии с законодательством Республики Казахстан о языках.</w:t>
      </w:r>
    </w:p>
    <w:p w:rsidR="00E06353" w:rsidRPr="00503D24" w:rsidRDefault="00601292" w:rsidP="00503D24">
      <w:pPr>
        <w:tabs>
          <w:tab w:val="left" w:pos="709"/>
        </w:tabs>
        <w:ind w:firstLine="709"/>
        <w:jc w:val="both"/>
        <w:rPr>
          <w:color w:val="000000"/>
        </w:rPr>
      </w:pPr>
      <w:bookmarkStart w:id="3" w:name="SUB711"/>
      <w:bookmarkEnd w:id="3"/>
      <w:r>
        <w:rPr>
          <w:color w:val="000000"/>
        </w:rPr>
        <w:t>2.8.</w:t>
      </w:r>
      <w:r w:rsidR="00E06353" w:rsidRPr="00503D24">
        <w:rPr>
          <w:color w:val="000000"/>
        </w:rPr>
        <w:t xml:space="preserve"> Разработанная и утвержденная в соответствии с законодательством и государственным</w:t>
      </w:r>
      <w:r w:rsidR="003D366E" w:rsidRPr="00964CBA">
        <w:rPr>
          <w:color w:val="000000"/>
        </w:rPr>
        <w:t>и</w:t>
      </w:r>
      <w:r w:rsidR="00E06353" w:rsidRPr="00503D24">
        <w:rPr>
          <w:color w:val="000000"/>
        </w:rPr>
        <w:t xml:space="preserve"> норматив</w:t>
      </w:r>
      <w:r w:rsidR="003D366E" w:rsidRPr="00964CBA">
        <w:rPr>
          <w:color w:val="000000"/>
        </w:rPr>
        <w:t>ами</w:t>
      </w:r>
      <w:r w:rsidR="00E06353" w:rsidRPr="00503D24">
        <w:rPr>
          <w:color w:val="000000"/>
        </w:rPr>
        <w:t xml:space="preserve"> </w:t>
      </w:r>
      <w:r w:rsidR="003D366E" w:rsidRPr="00964CBA">
        <w:rPr>
          <w:color w:val="000000"/>
        </w:rPr>
        <w:t>П</w:t>
      </w:r>
      <w:r w:rsidR="00E06353" w:rsidRPr="00503D24">
        <w:rPr>
          <w:color w:val="000000"/>
        </w:rPr>
        <w:t>роектная документация действительна в течение трех лет (36 месяцев) с даты ее утверждения</w:t>
      </w:r>
      <w:r w:rsidR="003D366E" w:rsidRPr="00964CBA">
        <w:rPr>
          <w:color w:val="000000"/>
        </w:rPr>
        <w:t xml:space="preserve"> государственной экспертизой</w:t>
      </w:r>
      <w:r w:rsidR="00E06353" w:rsidRPr="00503D24">
        <w:rPr>
          <w:color w:val="000000"/>
        </w:rPr>
        <w:t>.</w:t>
      </w:r>
    </w:p>
    <w:p w:rsidR="00E06353" w:rsidRPr="00503D24" w:rsidRDefault="00601292" w:rsidP="00503D24">
      <w:pPr>
        <w:tabs>
          <w:tab w:val="left" w:pos="709"/>
        </w:tabs>
        <w:ind w:firstLine="709"/>
        <w:jc w:val="both"/>
        <w:rPr>
          <w:color w:val="000000"/>
        </w:rPr>
      </w:pPr>
      <w:r>
        <w:rPr>
          <w:color w:val="000000"/>
        </w:rPr>
        <w:t xml:space="preserve">2.9. </w:t>
      </w:r>
      <w:r w:rsidR="00E06353" w:rsidRPr="00503D24">
        <w:rPr>
          <w:color w:val="000000"/>
        </w:rPr>
        <w:t>Проектная документация, по которой в течение трех и более лет после ее утверждения не начато строительство, считается устаревшей и она может быть использована после приведения ее в соответствие с действующими государственными нормативами и переутверждения в порядке, установленном законодательством.</w:t>
      </w:r>
    </w:p>
    <w:p w:rsidR="00E06353" w:rsidRPr="00964CBA" w:rsidRDefault="00E06353" w:rsidP="00503D24">
      <w:pPr>
        <w:tabs>
          <w:tab w:val="left" w:pos="709"/>
        </w:tabs>
        <w:suppressAutoHyphens/>
        <w:ind w:firstLine="709"/>
        <w:jc w:val="both"/>
        <w:rPr>
          <w:color w:val="000000"/>
        </w:rPr>
      </w:pPr>
    </w:p>
    <w:p w:rsidR="004A0591" w:rsidRPr="00964CBA" w:rsidRDefault="004A0591" w:rsidP="00503D24">
      <w:pPr>
        <w:tabs>
          <w:tab w:val="left" w:pos="709"/>
        </w:tabs>
        <w:suppressAutoHyphens/>
        <w:ind w:firstLine="709"/>
        <w:jc w:val="both"/>
      </w:pPr>
    </w:p>
    <w:p w:rsidR="00372774" w:rsidRPr="00964CBA" w:rsidRDefault="00372774" w:rsidP="00503D24">
      <w:pPr>
        <w:tabs>
          <w:tab w:val="left" w:pos="709"/>
        </w:tabs>
        <w:suppressAutoHyphens/>
        <w:ind w:firstLine="709"/>
        <w:jc w:val="center"/>
        <w:rPr>
          <w:b/>
        </w:rPr>
      </w:pPr>
      <w:r w:rsidRPr="00964CBA">
        <w:rPr>
          <w:b/>
        </w:rPr>
        <w:t>3.  Стоимость работ и порядок расчетов</w:t>
      </w:r>
    </w:p>
    <w:p w:rsidR="00700A51" w:rsidRPr="00503D24" w:rsidRDefault="00372774" w:rsidP="00964CBA">
      <w:pPr>
        <w:pStyle w:val="2"/>
        <w:spacing w:after="0" w:line="240" w:lineRule="auto"/>
        <w:ind w:left="0" w:firstLine="709"/>
        <w:jc w:val="both"/>
        <w:rPr>
          <w:b/>
          <w:spacing w:val="5"/>
          <w:sz w:val="24"/>
          <w:szCs w:val="24"/>
        </w:rPr>
      </w:pPr>
      <w:r w:rsidRPr="00964CBA">
        <w:rPr>
          <w:sz w:val="24"/>
          <w:szCs w:val="24"/>
        </w:rPr>
        <w:t>3.1.</w:t>
      </w:r>
      <w:r w:rsidR="00B60FA4" w:rsidRPr="00964CBA">
        <w:rPr>
          <w:sz w:val="24"/>
          <w:szCs w:val="24"/>
        </w:rPr>
        <w:t xml:space="preserve"> </w:t>
      </w:r>
      <w:r w:rsidRPr="00964CBA">
        <w:rPr>
          <w:sz w:val="24"/>
          <w:szCs w:val="24"/>
        </w:rPr>
        <w:t>Общая</w:t>
      </w:r>
      <w:r w:rsidR="004A0591" w:rsidRPr="00964CBA">
        <w:rPr>
          <w:sz w:val="24"/>
          <w:szCs w:val="24"/>
        </w:rPr>
        <w:t xml:space="preserve"> стоимость</w:t>
      </w:r>
      <w:r w:rsidRPr="007E3116">
        <w:rPr>
          <w:sz w:val="24"/>
          <w:szCs w:val="24"/>
        </w:rPr>
        <w:t xml:space="preserve"> Договора за разработку Проекта, составляет </w:t>
      </w:r>
      <w:r w:rsidR="005A707D" w:rsidRPr="007E3116">
        <w:rPr>
          <w:sz w:val="24"/>
          <w:szCs w:val="24"/>
        </w:rPr>
        <w:t xml:space="preserve"> </w:t>
      </w:r>
      <w:r w:rsidR="00700A51" w:rsidRPr="009E17B8">
        <w:rPr>
          <w:b/>
          <w:sz w:val="24"/>
          <w:szCs w:val="24"/>
        </w:rPr>
        <w:t> _____________</w:t>
      </w:r>
      <w:r w:rsidRPr="009E17B8">
        <w:rPr>
          <w:b/>
          <w:sz w:val="24"/>
          <w:szCs w:val="24"/>
        </w:rPr>
        <w:t xml:space="preserve"> (</w:t>
      </w:r>
      <w:r w:rsidR="00700A51" w:rsidRPr="009E17B8">
        <w:rPr>
          <w:b/>
          <w:sz w:val="24"/>
          <w:szCs w:val="24"/>
        </w:rPr>
        <w:t>_____________________________________________</w:t>
      </w:r>
      <w:r w:rsidRPr="009E17B8">
        <w:rPr>
          <w:b/>
          <w:sz w:val="24"/>
          <w:szCs w:val="24"/>
        </w:rPr>
        <w:t>) тенге,</w:t>
      </w:r>
      <w:r w:rsidR="00700A51" w:rsidRPr="009E17B8">
        <w:rPr>
          <w:b/>
          <w:sz w:val="24"/>
          <w:szCs w:val="24"/>
        </w:rPr>
        <w:t xml:space="preserve"> (с учетом НДС)</w:t>
      </w:r>
      <w:r w:rsidRPr="00FB2E30">
        <w:rPr>
          <w:b/>
          <w:sz w:val="24"/>
          <w:szCs w:val="24"/>
        </w:rPr>
        <w:t xml:space="preserve"> (далее «Общая сумма Договора»),</w:t>
      </w:r>
      <w:r w:rsidRPr="00FB2E30">
        <w:rPr>
          <w:sz w:val="24"/>
          <w:szCs w:val="24"/>
        </w:rPr>
        <w:t xml:space="preserve"> согласно </w:t>
      </w:r>
      <w:r w:rsidR="00DD7467" w:rsidRPr="00FB2E30">
        <w:rPr>
          <w:sz w:val="24"/>
          <w:szCs w:val="24"/>
        </w:rPr>
        <w:t>с</w:t>
      </w:r>
      <w:r w:rsidRPr="00503D24">
        <w:rPr>
          <w:sz w:val="24"/>
          <w:szCs w:val="24"/>
        </w:rPr>
        <w:t xml:space="preserve">меты на выполнение проектных работ (Приложение № </w:t>
      </w:r>
      <w:r w:rsidR="00DD7467" w:rsidRPr="00503D24">
        <w:rPr>
          <w:sz w:val="24"/>
          <w:szCs w:val="24"/>
        </w:rPr>
        <w:t>2</w:t>
      </w:r>
      <w:r w:rsidRPr="00503D24">
        <w:rPr>
          <w:sz w:val="24"/>
          <w:szCs w:val="24"/>
        </w:rPr>
        <w:t xml:space="preserve"> к Договору</w:t>
      </w:r>
      <w:r w:rsidR="00FC1741" w:rsidRPr="00503D24">
        <w:rPr>
          <w:sz w:val="24"/>
          <w:szCs w:val="24"/>
        </w:rPr>
        <w:t>).</w:t>
      </w:r>
      <w:r w:rsidRPr="00503D24">
        <w:rPr>
          <w:b/>
          <w:spacing w:val="5"/>
          <w:sz w:val="24"/>
          <w:szCs w:val="24"/>
        </w:rPr>
        <w:t xml:space="preserve"> </w:t>
      </w:r>
    </w:p>
    <w:p w:rsidR="00FC1741" w:rsidRPr="00503D24" w:rsidRDefault="00FC1741" w:rsidP="007E3116">
      <w:pPr>
        <w:pStyle w:val="2"/>
        <w:spacing w:after="0" w:line="240" w:lineRule="auto"/>
        <w:ind w:left="0" w:firstLine="709"/>
        <w:jc w:val="both"/>
        <w:rPr>
          <w:spacing w:val="5"/>
          <w:sz w:val="24"/>
          <w:szCs w:val="24"/>
        </w:rPr>
      </w:pPr>
      <w:r w:rsidRPr="00503D24">
        <w:rPr>
          <w:spacing w:val="5"/>
          <w:sz w:val="24"/>
          <w:szCs w:val="24"/>
        </w:rPr>
        <w:t xml:space="preserve">3.2. </w:t>
      </w:r>
      <w:r w:rsidR="00602824" w:rsidRPr="00503D24">
        <w:rPr>
          <w:spacing w:val="5"/>
          <w:sz w:val="24"/>
          <w:szCs w:val="24"/>
        </w:rPr>
        <w:t>Форма оплаты – перечисление</w:t>
      </w:r>
      <w:r w:rsidR="00602824" w:rsidRPr="00503D24">
        <w:rPr>
          <w:spacing w:val="-1"/>
          <w:sz w:val="24"/>
          <w:szCs w:val="24"/>
        </w:rPr>
        <w:t xml:space="preserve"> безналичным платежом</w:t>
      </w:r>
      <w:r w:rsidR="00602824" w:rsidRPr="00503D24">
        <w:rPr>
          <w:spacing w:val="5"/>
          <w:sz w:val="24"/>
          <w:szCs w:val="24"/>
        </w:rPr>
        <w:t xml:space="preserve"> на расчетный счет </w:t>
      </w:r>
      <w:r w:rsidR="007416B6">
        <w:rPr>
          <w:spacing w:val="5"/>
          <w:sz w:val="24"/>
          <w:szCs w:val="24"/>
        </w:rPr>
        <w:t>П</w:t>
      </w:r>
      <w:r w:rsidR="00602824" w:rsidRPr="00503D24">
        <w:rPr>
          <w:spacing w:val="5"/>
          <w:sz w:val="24"/>
          <w:szCs w:val="24"/>
        </w:rPr>
        <w:t>роектировщика согласно реквизитам, указанным в настоящем Договоре.</w:t>
      </w:r>
    </w:p>
    <w:p w:rsidR="00372774" w:rsidRPr="007416B6" w:rsidRDefault="00372774" w:rsidP="007416B6">
      <w:pPr>
        <w:pStyle w:val="2"/>
        <w:spacing w:after="0" w:line="240" w:lineRule="auto"/>
        <w:ind w:left="0" w:firstLine="709"/>
        <w:jc w:val="both"/>
        <w:rPr>
          <w:spacing w:val="-1"/>
          <w:sz w:val="24"/>
          <w:szCs w:val="24"/>
        </w:rPr>
      </w:pPr>
      <w:r w:rsidRPr="00503D24">
        <w:rPr>
          <w:sz w:val="24"/>
          <w:szCs w:val="24"/>
        </w:rPr>
        <w:t xml:space="preserve">3.3. </w:t>
      </w:r>
      <w:r w:rsidR="00B60FA4" w:rsidRPr="00503D24">
        <w:rPr>
          <w:sz w:val="24"/>
          <w:szCs w:val="24"/>
        </w:rPr>
        <w:t xml:space="preserve"> </w:t>
      </w:r>
      <w:r w:rsidRPr="00503D24">
        <w:rPr>
          <w:sz w:val="24"/>
          <w:szCs w:val="24"/>
        </w:rPr>
        <w:t>Оплата Общей суммы Договора производ</w:t>
      </w:r>
      <w:r w:rsidR="00F44DDF" w:rsidRPr="00503D24">
        <w:rPr>
          <w:sz w:val="24"/>
          <w:szCs w:val="24"/>
        </w:rPr>
        <w:t>и</w:t>
      </w:r>
      <w:r w:rsidRPr="00503D24">
        <w:rPr>
          <w:sz w:val="24"/>
          <w:szCs w:val="24"/>
        </w:rPr>
        <w:t xml:space="preserve">тся </w:t>
      </w:r>
      <w:r w:rsidR="007416B6">
        <w:rPr>
          <w:sz w:val="24"/>
          <w:szCs w:val="24"/>
        </w:rPr>
        <w:t xml:space="preserve">по факту выполненных </w:t>
      </w:r>
      <w:r w:rsidR="007416B6" w:rsidRPr="007416B6">
        <w:rPr>
          <w:sz w:val="24"/>
          <w:szCs w:val="24"/>
        </w:rPr>
        <w:t xml:space="preserve">работ, </w:t>
      </w:r>
      <w:r w:rsidR="008A1F85" w:rsidRPr="007416B6">
        <w:rPr>
          <w:spacing w:val="-1"/>
          <w:sz w:val="24"/>
          <w:szCs w:val="24"/>
        </w:rPr>
        <w:t>в</w:t>
      </w:r>
      <w:r w:rsidR="005A707D" w:rsidRPr="007416B6">
        <w:rPr>
          <w:spacing w:val="-1"/>
          <w:sz w:val="24"/>
          <w:szCs w:val="24"/>
        </w:rPr>
        <w:t xml:space="preserve"> </w:t>
      </w:r>
      <w:r w:rsidRPr="007416B6">
        <w:rPr>
          <w:spacing w:val="-1"/>
          <w:sz w:val="24"/>
          <w:szCs w:val="24"/>
        </w:rPr>
        <w:t xml:space="preserve">течение 5 (пяти) рабочих дней </w:t>
      </w:r>
      <w:r w:rsidRPr="007416B6">
        <w:rPr>
          <w:bCs/>
          <w:sz w:val="24"/>
          <w:szCs w:val="24"/>
        </w:rPr>
        <w:t xml:space="preserve">с даты подписания </w:t>
      </w:r>
      <w:r w:rsidR="008A1F85" w:rsidRPr="007416B6">
        <w:rPr>
          <w:bCs/>
          <w:sz w:val="24"/>
          <w:szCs w:val="24"/>
        </w:rPr>
        <w:t>Сторонами соответствующего Акта</w:t>
      </w:r>
      <w:r w:rsidR="005A707D" w:rsidRPr="007416B6">
        <w:rPr>
          <w:bCs/>
          <w:sz w:val="24"/>
          <w:szCs w:val="24"/>
        </w:rPr>
        <w:t xml:space="preserve"> </w:t>
      </w:r>
      <w:r w:rsidRPr="007416B6">
        <w:rPr>
          <w:bCs/>
          <w:sz w:val="24"/>
          <w:szCs w:val="24"/>
        </w:rPr>
        <w:t xml:space="preserve">сдачи – приемки результатов выполненных Работ </w:t>
      </w:r>
      <w:r w:rsidR="008A1F85" w:rsidRPr="007416B6">
        <w:rPr>
          <w:bCs/>
          <w:sz w:val="24"/>
          <w:szCs w:val="24"/>
        </w:rPr>
        <w:t>и предоставления положительного</w:t>
      </w:r>
      <w:r w:rsidR="005A707D" w:rsidRPr="007416B6">
        <w:rPr>
          <w:bCs/>
          <w:sz w:val="24"/>
          <w:szCs w:val="24"/>
        </w:rPr>
        <w:t xml:space="preserve"> </w:t>
      </w:r>
      <w:r w:rsidRPr="007416B6">
        <w:rPr>
          <w:bCs/>
          <w:sz w:val="24"/>
          <w:szCs w:val="24"/>
        </w:rPr>
        <w:t>заключения государственной экспертизы</w:t>
      </w:r>
      <w:r w:rsidR="00FD441D" w:rsidRPr="007416B6">
        <w:rPr>
          <w:bCs/>
          <w:sz w:val="24"/>
          <w:szCs w:val="24"/>
        </w:rPr>
        <w:t xml:space="preserve"> на </w:t>
      </w:r>
      <w:r w:rsidR="008E47D6" w:rsidRPr="007416B6">
        <w:rPr>
          <w:bCs/>
          <w:sz w:val="24"/>
          <w:szCs w:val="24"/>
        </w:rPr>
        <w:t>Проектную документацию.</w:t>
      </w:r>
    </w:p>
    <w:p w:rsidR="007A69D8" w:rsidRPr="00964CBA" w:rsidRDefault="007A69D8" w:rsidP="009E17B8">
      <w:pPr>
        <w:shd w:val="clear" w:color="auto" w:fill="FFFFFF"/>
        <w:tabs>
          <w:tab w:val="left" w:pos="1800"/>
        </w:tabs>
        <w:ind w:firstLine="709"/>
        <w:jc w:val="both"/>
      </w:pPr>
      <w:r w:rsidRPr="007416B6">
        <w:t>3.</w:t>
      </w:r>
      <w:r w:rsidR="00433629">
        <w:t>4.</w:t>
      </w:r>
      <w:r w:rsidRPr="007416B6">
        <w:t xml:space="preserve"> Стоимость, указанная в пункте 3.1. Договора, является окончательной и </w:t>
      </w:r>
      <w:r w:rsidRPr="00964CBA">
        <w:t xml:space="preserve">изменению в сторону увеличения не подлежит, и включает в себя стоимость Работ, </w:t>
      </w:r>
      <w:r w:rsidR="00433629">
        <w:t xml:space="preserve">с </w:t>
      </w:r>
      <w:r w:rsidRPr="00964CBA">
        <w:t xml:space="preserve">НДС, все дополнительные расходы </w:t>
      </w:r>
      <w:r w:rsidR="00503D24">
        <w:t>П</w:t>
      </w:r>
      <w:r w:rsidRPr="00964CBA">
        <w:t>роектировщика, связанные с выполнением Работ по Договору, а также иные обязательные платежи в бюджет, предусмотренные законодательством Республики Казахстан.</w:t>
      </w:r>
    </w:p>
    <w:p w:rsidR="007A69D8" w:rsidRPr="00964CBA" w:rsidRDefault="007A69D8" w:rsidP="009E17B8">
      <w:pPr>
        <w:tabs>
          <w:tab w:val="num" w:pos="720"/>
        </w:tabs>
        <w:ind w:firstLine="709"/>
        <w:jc w:val="both"/>
        <w:rPr>
          <w:color w:val="000000"/>
        </w:rPr>
      </w:pPr>
      <w:r w:rsidRPr="00964CBA">
        <w:t>3.</w:t>
      </w:r>
      <w:r w:rsidR="00433629">
        <w:t>5</w:t>
      </w:r>
      <w:r w:rsidRPr="00964CBA">
        <w:t xml:space="preserve">. </w:t>
      </w:r>
      <w:r w:rsidRPr="00964CBA">
        <w:rPr>
          <w:color w:val="000000"/>
        </w:rPr>
        <w:t xml:space="preserve">Дополнительно </w:t>
      </w:r>
      <w:r w:rsidR="00503D24">
        <w:rPr>
          <w:color w:val="000000"/>
        </w:rPr>
        <w:t>П</w:t>
      </w:r>
      <w:r w:rsidRPr="00964CBA">
        <w:rPr>
          <w:color w:val="000000"/>
        </w:rPr>
        <w:t>роектировщик представляет следующие документы:</w:t>
      </w:r>
    </w:p>
    <w:p w:rsidR="007A69D8" w:rsidRPr="00964CBA" w:rsidRDefault="007A69D8" w:rsidP="009E17B8">
      <w:pPr>
        <w:tabs>
          <w:tab w:val="num" w:pos="720"/>
        </w:tabs>
        <w:ind w:firstLine="709"/>
        <w:jc w:val="both"/>
      </w:pPr>
      <w:r w:rsidRPr="00964CBA">
        <w:rPr>
          <w:color w:val="000000"/>
        </w:rPr>
        <w:t xml:space="preserve">1) </w:t>
      </w:r>
      <w:r w:rsidRPr="007E3116">
        <w:t xml:space="preserve">счета-фактуры </w:t>
      </w:r>
      <w:r w:rsidR="00503D24">
        <w:t>Проектировщика</w:t>
      </w:r>
      <w:r w:rsidR="00503D24" w:rsidRPr="00964CBA">
        <w:t xml:space="preserve"> </w:t>
      </w:r>
      <w:r w:rsidRPr="00964CBA">
        <w:t>с указанием наименования Работ, Общей стоимости;</w:t>
      </w:r>
    </w:p>
    <w:p w:rsidR="008E47D6" w:rsidRDefault="007A69D8" w:rsidP="009E17B8">
      <w:pPr>
        <w:tabs>
          <w:tab w:val="num" w:pos="720"/>
        </w:tabs>
        <w:ind w:firstLine="709"/>
        <w:jc w:val="both"/>
      </w:pPr>
      <w:r w:rsidRPr="00964CBA">
        <w:t>2)  акт приемки  выполненных работ, составленны</w:t>
      </w:r>
      <w:r w:rsidR="00A243F8" w:rsidRPr="00964CBA">
        <w:t>й</w:t>
      </w:r>
      <w:r w:rsidRPr="00964CBA">
        <w:t xml:space="preserve"> по образцу  согласно Приложению № 3</w:t>
      </w:r>
      <w:r w:rsidRPr="007E3116">
        <w:t xml:space="preserve"> к Договору</w:t>
      </w:r>
      <w:r w:rsidR="008E47D6">
        <w:t>;</w:t>
      </w:r>
    </w:p>
    <w:p w:rsidR="007A69D8" w:rsidRPr="007E3116" w:rsidRDefault="008E47D6" w:rsidP="009E17B8">
      <w:pPr>
        <w:tabs>
          <w:tab w:val="num" w:pos="720"/>
        </w:tabs>
        <w:ind w:firstLine="709"/>
        <w:jc w:val="both"/>
        <w:rPr>
          <w:color w:val="000000"/>
        </w:rPr>
      </w:pPr>
      <w:r>
        <w:t>3) отчет</w:t>
      </w:r>
      <w:r w:rsidR="00F41D72">
        <w:t xml:space="preserve"> </w:t>
      </w:r>
      <w:r>
        <w:t>о</w:t>
      </w:r>
      <w:r w:rsidR="00F41D72">
        <w:t xml:space="preserve"> доле местного</w:t>
      </w:r>
      <w:r>
        <w:t xml:space="preserve"> содержани</w:t>
      </w:r>
      <w:r w:rsidR="00F41D72">
        <w:t>я</w:t>
      </w:r>
      <w:r w:rsidR="0048412C">
        <w:t xml:space="preserve"> в Работах согласно Приложению №4 к Договору</w:t>
      </w:r>
    </w:p>
    <w:p w:rsidR="007A69D8" w:rsidRPr="00503D24" w:rsidRDefault="00433629" w:rsidP="00FB2E30">
      <w:pPr>
        <w:tabs>
          <w:tab w:val="num" w:pos="720"/>
        </w:tabs>
        <w:ind w:firstLine="709"/>
        <w:jc w:val="both"/>
      </w:pPr>
      <w:r>
        <w:rPr>
          <w:iCs/>
        </w:rPr>
        <w:lastRenderedPageBreak/>
        <w:t>3.6</w:t>
      </w:r>
      <w:r w:rsidR="007A69D8" w:rsidRPr="00FB2E30">
        <w:rPr>
          <w:iCs/>
        </w:rPr>
        <w:t xml:space="preserve">. </w:t>
      </w:r>
      <w:r w:rsidR="007A69D8" w:rsidRPr="00FB2E30">
        <w:t xml:space="preserve">Несвоевременное представление </w:t>
      </w:r>
      <w:r w:rsidR="00503D24">
        <w:t>П</w:t>
      </w:r>
      <w:r w:rsidR="008057A1" w:rsidRPr="00FB2E30">
        <w:t>роектировщик</w:t>
      </w:r>
      <w:r w:rsidR="008057A1" w:rsidRPr="00503D24">
        <w:t xml:space="preserve">ом </w:t>
      </w:r>
      <w:r w:rsidR="007A69D8" w:rsidRPr="00503D24">
        <w:t xml:space="preserve"> счета на оплату, счета-фактуры, акт</w:t>
      </w:r>
      <w:r w:rsidR="00A079B7" w:rsidRPr="00503D24">
        <w:t>а</w:t>
      </w:r>
      <w:r w:rsidR="007A69D8" w:rsidRPr="00503D24">
        <w:t xml:space="preserve"> прием</w:t>
      </w:r>
      <w:r w:rsidR="00A079B7" w:rsidRPr="00503D24">
        <w:t>а-сдачи</w:t>
      </w:r>
      <w:r w:rsidR="007A69D8" w:rsidRPr="00503D24">
        <w:t xml:space="preserve"> выполненных работ,  отчетности по доле местного содержания в Работах,  освобождает Заказчика от ответственности за несвоевременную оплату Работ.</w:t>
      </w:r>
    </w:p>
    <w:p w:rsidR="00A243F8" w:rsidRPr="00503D24" w:rsidRDefault="00A243F8" w:rsidP="00FB2E30">
      <w:pPr>
        <w:suppressAutoHyphens/>
        <w:ind w:firstLine="709"/>
        <w:jc w:val="center"/>
        <w:rPr>
          <w:b/>
        </w:rPr>
      </w:pPr>
    </w:p>
    <w:p w:rsidR="00BA04CB" w:rsidRPr="00503D24" w:rsidRDefault="008A430A" w:rsidP="00503D24">
      <w:pPr>
        <w:suppressAutoHyphens/>
        <w:ind w:firstLine="709"/>
        <w:jc w:val="center"/>
        <w:rPr>
          <w:b/>
        </w:rPr>
      </w:pPr>
      <w:r w:rsidRPr="00503D24">
        <w:rPr>
          <w:b/>
        </w:rPr>
        <w:t>4</w:t>
      </w:r>
      <w:r w:rsidR="00BA04CB" w:rsidRPr="00503D24">
        <w:rPr>
          <w:b/>
        </w:rPr>
        <w:t>. Права и обязанности сторон</w:t>
      </w:r>
    </w:p>
    <w:p w:rsidR="00BA04CB" w:rsidRPr="00503D24" w:rsidRDefault="00BA04CB" w:rsidP="00503D24">
      <w:pPr>
        <w:suppressAutoHyphens/>
        <w:ind w:firstLine="709"/>
        <w:jc w:val="center"/>
        <w:rPr>
          <w:b/>
        </w:rPr>
      </w:pPr>
    </w:p>
    <w:p w:rsidR="00BA04CB" w:rsidRPr="00503D24" w:rsidRDefault="008A430A" w:rsidP="00503D24">
      <w:pPr>
        <w:suppressAutoHyphens/>
        <w:ind w:firstLine="709"/>
        <w:jc w:val="both"/>
        <w:rPr>
          <w:b/>
        </w:rPr>
      </w:pPr>
      <w:r w:rsidRPr="00503D24">
        <w:rPr>
          <w:b/>
          <w:lang w:val="ru-MO"/>
        </w:rPr>
        <w:t>4.1.</w:t>
      </w:r>
      <w:r w:rsidR="00A243F8" w:rsidRPr="00503D24">
        <w:rPr>
          <w:b/>
          <w:lang w:val="ru-MO"/>
        </w:rPr>
        <w:t xml:space="preserve"> </w:t>
      </w:r>
      <w:r w:rsidR="006D0DEC">
        <w:rPr>
          <w:b/>
          <w:lang w:val="ru-MO"/>
        </w:rPr>
        <w:t>П</w:t>
      </w:r>
      <w:r w:rsidR="00BA04CB" w:rsidRPr="00503D24">
        <w:rPr>
          <w:b/>
          <w:lang w:val="ru-MO"/>
        </w:rPr>
        <w:t>роектировщик</w:t>
      </w:r>
      <w:r w:rsidR="00BA04CB" w:rsidRPr="00503D24">
        <w:rPr>
          <w:b/>
        </w:rPr>
        <w:t xml:space="preserve"> обязан:</w:t>
      </w:r>
    </w:p>
    <w:p w:rsidR="00BA04CB" w:rsidRPr="00503D24" w:rsidRDefault="00CA2158" w:rsidP="00503D24">
      <w:pPr>
        <w:ind w:firstLine="709"/>
        <w:jc w:val="both"/>
        <w:rPr>
          <w:bCs/>
        </w:rPr>
      </w:pPr>
      <w:r w:rsidRPr="00503D24">
        <w:t>4.1</w:t>
      </w:r>
      <w:r w:rsidR="00BA04CB" w:rsidRPr="00503D24">
        <w:t>.</w:t>
      </w:r>
      <w:r w:rsidR="004964E1" w:rsidRPr="00503D24">
        <w:t>1.</w:t>
      </w:r>
      <w:r w:rsidR="00BA04CB" w:rsidRPr="00503D24">
        <w:t xml:space="preserve"> </w:t>
      </w:r>
      <w:r w:rsidRPr="00503D24">
        <w:t>Выполнить Работы в полном объеме, надлежащим образом, квалифицированно</w:t>
      </w:r>
      <w:r w:rsidR="00076D30" w:rsidRPr="00503D24">
        <w:t>, с</w:t>
      </w:r>
      <w:r w:rsidR="00C76C11" w:rsidRPr="00503D24">
        <w:t xml:space="preserve"> </w:t>
      </w:r>
      <w:r w:rsidR="00076D30" w:rsidRPr="00503D24">
        <w:t xml:space="preserve">пользой и в интересах Заказчика, в соответствии со всеми действующими требованиями нормативных правовых актов Республики Казахстан, </w:t>
      </w:r>
      <w:r w:rsidR="00C76C11" w:rsidRPr="00503D24">
        <w:t>требованиями</w:t>
      </w:r>
      <w:r w:rsidR="00076D30" w:rsidRPr="00503D24">
        <w:t xml:space="preserve"> СНиП РК, в том числе</w:t>
      </w:r>
      <w:r w:rsidR="00344C8F" w:rsidRPr="00503D24">
        <w:t xml:space="preserve">, </w:t>
      </w:r>
      <w:r w:rsidR="00344C8F" w:rsidRPr="00503D24">
        <w:rPr>
          <w:bCs/>
          <w:color w:val="000000"/>
        </w:rPr>
        <w:t>CH PK 1.02-03-2011</w:t>
      </w:r>
      <w:r w:rsidR="00344C8F" w:rsidRPr="00964CBA">
        <w:rPr>
          <w:bCs/>
          <w:color w:val="000000"/>
        </w:rPr>
        <w:t xml:space="preserve"> </w:t>
      </w:r>
      <w:r w:rsidR="00344C8F" w:rsidRPr="00503D24">
        <w:rPr>
          <w:bCs/>
          <w:color w:val="000000"/>
        </w:rPr>
        <w:t>Порядок разработки, согласования, утверждения и состав проектной документации на строительство</w:t>
      </w:r>
      <w:r w:rsidR="00344C8F" w:rsidRPr="00964CBA">
        <w:rPr>
          <w:bCs/>
          <w:color w:val="000000"/>
        </w:rPr>
        <w:t>,</w:t>
      </w:r>
      <w:r w:rsidR="00076D30" w:rsidRPr="00964CBA">
        <w:t xml:space="preserve"> Заданием на проектирование, требованиями Заказчика и лучшими строительно-планировочными стандартами, применяемыми в отношении размеров, сложности и других аспектов </w:t>
      </w:r>
      <w:r w:rsidR="00A079B7" w:rsidRPr="007E3116">
        <w:t>О</w:t>
      </w:r>
      <w:r w:rsidR="00076D30" w:rsidRPr="007E3116">
        <w:t>бъекта в срок, указанный в пункте 1.2. настоящего Договора</w:t>
      </w:r>
      <w:r w:rsidR="00AB5149" w:rsidRPr="007E3116">
        <w:t>;</w:t>
      </w:r>
      <w:r w:rsidR="00BA04CB" w:rsidRPr="009E17B8">
        <w:t xml:space="preserve"> </w:t>
      </w:r>
    </w:p>
    <w:p w:rsidR="00C25A2D" w:rsidRPr="007E3116" w:rsidRDefault="00C25A2D" w:rsidP="00964CBA">
      <w:pPr>
        <w:suppressAutoHyphens/>
        <w:ind w:firstLine="709"/>
        <w:jc w:val="both"/>
      </w:pPr>
      <w:r w:rsidRPr="00964CBA">
        <w:t>4.</w:t>
      </w:r>
      <w:r w:rsidR="004964E1" w:rsidRPr="00964CBA">
        <w:t>1.</w:t>
      </w:r>
      <w:r w:rsidRPr="00964CBA">
        <w:t>2.</w:t>
      </w:r>
      <w:r w:rsidR="00BA04CB" w:rsidRPr="00964CBA">
        <w:t xml:space="preserve"> </w:t>
      </w:r>
      <w:r w:rsidRPr="00964CBA">
        <w:t>Выполнить за свой счет все проектно-изыскательские работы на участке</w:t>
      </w:r>
      <w:r w:rsidR="00A079B7" w:rsidRPr="00964CBA">
        <w:t xml:space="preserve"> Объекта</w:t>
      </w:r>
      <w:r w:rsidRPr="007E3116">
        <w:t>, в том числе</w:t>
      </w:r>
      <w:r w:rsidR="00A079B7" w:rsidRPr="007E3116">
        <w:t>,</w:t>
      </w:r>
      <w:r w:rsidRPr="007E3116">
        <w:t xml:space="preserve"> провести и получить:</w:t>
      </w:r>
    </w:p>
    <w:p w:rsidR="00C25A2D" w:rsidRPr="009E17B8" w:rsidRDefault="00C25A2D" w:rsidP="007E3116">
      <w:pPr>
        <w:suppressAutoHyphens/>
        <w:ind w:firstLine="709"/>
        <w:jc w:val="both"/>
      </w:pPr>
      <w:r w:rsidRPr="009E17B8">
        <w:t>4.</w:t>
      </w:r>
      <w:r w:rsidR="004964E1" w:rsidRPr="009E17B8">
        <w:t>1.</w:t>
      </w:r>
      <w:r w:rsidRPr="009E17B8">
        <w:t>2.1. Матер</w:t>
      </w:r>
      <w:r w:rsidR="00ED5852" w:rsidRPr="009E17B8">
        <w:t>иалы по инженерно-геологическим изысканиям;</w:t>
      </w:r>
    </w:p>
    <w:p w:rsidR="00ED5852" w:rsidRPr="00503D24" w:rsidRDefault="00ED5852" w:rsidP="007E3116">
      <w:pPr>
        <w:suppressAutoHyphens/>
        <w:ind w:firstLine="709"/>
        <w:jc w:val="both"/>
      </w:pPr>
      <w:r w:rsidRPr="00FB2E30">
        <w:t>4.</w:t>
      </w:r>
      <w:r w:rsidR="004964E1" w:rsidRPr="00FB2E30">
        <w:t>1.</w:t>
      </w:r>
      <w:r w:rsidRPr="00FB2E30">
        <w:t>2.2.</w:t>
      </w:r>
      <w:r w:rsidR="003726CE" w:rsidRPr="00FB2E30">
        <w:t xml:space="preserve"> Материалы по Охране окружающей среды</w:t>
      </w:r>
      <w:r w:rsidR="00AB5149" w:rsidRPr="00FB2E30">
        <w:t>;</w:t>
      </w:r>
    </w:p>
    <w:p w:rsidR="00ED5852" w:rsidRPr="00503D24" w:rsidRDefault="00ED5852" w:rsidP="009E17B8">
      <w:pPr>
        <w:suppressAutoHyphens/>
        <w:ind w:firstLine="709"/>
        <w:jc w:val="both"/>
      </w:pPr>
      <w:r w:rsidRPr="00503D24">
        <w:t>4.</w:t>
      </w:r>
      <w:r w:rsidR="004964E1" w:rsidRPr="00503D24">
        <w:t>1.</w:t>
      </w:r>
      <w:r w:rsidRPr="00503D24">
        <w:t>3. Предусмотреть применение в проекте материалов и инженерного оборудования производства Республики Казахстан, за исключением случаев, когда закупаемые материалы, оборудование и другие расходные материалы не производятся на территории Республики Казахстан или не соответствуют стандартам качества и проектной документации, а также когда стоимость казахстанских материалов, об</w:t>
      </w:r>
      <w:r w:rsidR="004964E1" w:rsidRPr="00503D24">
        <w:t>орудования и других расходных материалов превышает стоимость импортных аналогов</w:t>
      </w:r>
      <w:r w:rsidR="00AB5149" w:rsidRPr="00503D24">
        <w:t>;</w:t>
      </w:r>
    </w:p>
    <w:p w:rsidR="004964E1" w:rsidRPr="00503D24" w:rsidRDefault="004964E1" w:rsidP="009E17B8">
      <w:pPr>
        <w:suppressAutoHyphens/>
        <w:ind w:firstLine="709"/>
        <w:jc w:val="both"/>
      </w:pPr>
      <w:r w:rsidRPr="00503D24">
        <w:t>4.1.4. По первому требованию Заказчика в течение 2-х рабочих дней отчитываться перед Заказчиком о ходе выполненных работ, в том числе, не ограничиваясь предъявлять Заказчику предварительные чертежи, расчеты и иную документацию, находящуюся  на стадии разработки, копии электронных документов</w:t>
      </w:r>
      <w:r w:rsidR="00AB5149" w:rsidRPr="00503D24">
        <w:t xml:space="preserve"> с представлением точной и полной информации согласно запросам Заказчика;</w:t>
      </w:r>
    </w:p>
    <w:p w:rsidR="004964E1" w:rsidRPr="00503D24" w:rsidRDefault="004964E1" w:rsidP="009E17B8">
      <w:pPr>
        <w:suppressAutoHyphens/>
        <w:ind w:firstLine="709"/>
        <w:jc w:val="both"/>
      </w:pPr>
      <w:r w:rsidRPr="00503D24">
        <w:t>4.1.5. Провести все необходимые согласования Проектной документации с уполномоченными государственными органами/организациями города Астаны в соответствии с действующим законодательством Республики Казахстан</w:t>
      </w:r>
      <w:r w:rsidR="00AB5149" w:rsidRPr="00503D24">
        <w:t>;</w:t>
      </w:r>
    </w:p>
    <w:p w:rsidR="004964E1" w:rsidRPr="00503D24" w:rsidRDefault="004964E1" w:rsidP="009E17B8">
      <w:pPr>
        <w:suppressAutoHyphens/>
        <w:ind w:firstLine="709"/>
        <w:jc w:val="both"/>
      </w:pPr>
      <w:r w:rsidRPr="00503D24">
        <w:t xml:space="preserve">4.1.6 Самостоятельно и за собственный счет принять участие в получении положительного заключения Государственной экспертизы материалов Проектной документации. Все расходы </w:t>
      </w:r>
      <w:r w:rsidR="006D0DEC">
        <w:t>П</w:t>
      </w:r>
      <w:r w:rsidRPr="00503D24">
        <w:t>роектировщика, связанные с получением заключения Госуд</w:t>
      </w:r>
      <w:r w:rsidR="001C121D" w:rsidRPr="00503D24">
        <w:t>арственной экспертизы включены в Общую стоимость работ, указанную в пункте 3.1.</w:t>
      </w:r>
      <w:r w:rsidR="00AB5149" w:rsidRPr="00503D24">
        <w:t xml:space="preserve"> Договора;</w:t>
      </w:r>
    </w:p>
    <w:p w:rsidR="001C121D" w:rsidRPr="00964CBA" w:rsidRDefault="001C121D" w:rsidP="009E17B8">
      <w:pPr>
        <w:suppressAutoHyphens/>
        <w:ind w:firstLine="709"/>
        <w:jc w:val="both"/>
      </w:pPr>
      <w:r w:rsidRPr="00503D24">
        <w:t xml:space="preserve">4.1.7. Получить и согласовать </w:t>
      </w:r>
      <w:r w:rsidR="006D0DEC">
        <w:t xml:space="preserve">технические </w:t>
      </w:r>
      <w:r w:rsidRPr="00503D24">
        <w:t>услови</w:t>
      </w:r>
      <w:r w:rsidR="00A243F8" w:rsidRPr="00503D24">
        <w:t>я</w:t>
      </w:r>
      <w:r w:rsidRPr="00503D24">
        <w:t xml:space="preserve"> для </w:t>
      </w:r>
      <w:r w:rsidR="00AB5149" w:rsidRPr="00503D24">
        <w:t>О</w:t>
      </w:r>
      <w:r w:rsidRPr="00503D24">
        <w:t>бъекта</w:t>
      </w:r>
      <w:r w:rsidR="00AB5149" w:rsidRPr="00503D24">
        <w:t>;</w:t>
      </w:r>
    </w:p>
    <w:p w:rsidR="001C121D" w:rsidRPr="007E3116" w:rsidRDefault="001C121D" w:rsidP="00FB2E30">
      <w:pPr>
        <w:suppressAutoHyphens/>
        <w:ind w:firstLine="709"/>
        <w:jc w:val="both"/>
      </w:pPr>
      <w:r w:rsidRPr="00964CBA">
        <w:t>4.1.8. Передать Заказчику Проектную документацию, прошедшую Государственную экспертизу, в 4 (четырех) экземплярах на бумажном и в 1</w:t>
      </w:r>
      <w:r w:rsidR="003A5361" w:rsidRPr="00964CBA">
        <w:t xml:space="preserve"> </w:t>
      </w:r>
      <w:r w:rsidRPr="00964CBA">
        <w:t xml:space="preserve">(одном) экземпляре </w:t>
      </w:r>
      <w:r w:rsidR="003A5361" w:rsidRPr="007E3116">
        <w:t xml:space="preserve">на </w:t>
      </w:r>
      <w:r w:rsidR="00CC2703">
        <w:t>электронном носителе</w:t>
      </w:r>
      <w:r w:rsidR="00AB5149" w:rsidRPr="007E3116">
        <w:t>;</w:t>
      </w:r>
    </w:p>
    <w:p w:rsidR="001C121D" w:rsidRPr="009E17B8" w:rsidRDefault="001C121D" w:rsidP="00FB2E30">
      <w:pPr>
        <w:suppressAutoHyphens/>
        <w:ind w:firstLine="709"/>
        <w:jc w:val="both"/>
      </w:pPr>
      <w:r w:rsidRPr="00964CBA">
        <w:t>4.1.</w:t>
      </w:r>
      <w:r w:rsidR="00503D24">
        <w:t>9</w:t>
      </w:r>
      <w:r w:rsidRPr="00964CBA">
        <w:t>. Безвозмездно устранять недостатки, указанные</w:t>
      </w:r>
      <w:r w:rsidR="00983723" w:rsidRPr="00964CBA">
        <w:t xml:space="preserve"> </w:t>
      </w:r>
      <w:r w:rsidRPr="00964CBA">
        <w:t xml:space="preserve">Заказчиком и уполномоченными лицами государственного органа по делам архитектуры и строительства, а также </w:t>
      </w:r>
      <w:r w:rsidR="00AB5149" w:rsidRPr="007E3116">
        <w:t xml:space="preserve">государственной </w:t>
      </w:r>
      <w:r w:rsidRPr="007E3116">
        <w:t>экспертизы в срок, согласованны</w:t>
      </w:r>
      <w:r w:rsidR="00A079B7" w:rsidRPr="007E3116">
        <w:t>й</w:t>
      </w:r>
      <w:r w:rsidRPr="007E3116">
        <w:t xml:space="preserve"> Сторонами</w:t>
      </w:r>
      <w:r w:rsidR="00AB5149" w:rsidRPr="007E3116">
        <w:t xml:space="preserve"> либо требуемый уполномоченным органом /или организацией;</w:t>
      </w:r>
    </w:p>
    <w:p w:rsidR="001C121D" w:rsidRPr="00FB2E30" w:rsidRDefault="001C121D" w:rsidP="00FB2E30">
      <w:pPr>
        <w:suppressAutoHyphens/>
        <w:ind w:firstLine="709"/>
        <w:jc w:val="both"/>
      </w:pPr>
      <w:r w:rsidRPr="009E17B8">
        <w:t>4.1.</w:t>
      </w:r>
      <w:r w:rsidR="00503D24" w:rsidRPr="009E17B8">
        <w:t>1</w:t>
      </w:r>
      <w:r w:rsidR="00503D24">
        <w:t>0</w:t>
      </w:r>
      <w:r w:rsidRPr="009E17B8">
        <w:t>. Нести риск случайного и/или внезапного удорожания Работ по настоящему  Договору</w:t>
      </w:r>
      <w:r w:rsidR="00AB5149" w:rsidRPr="00FB2E30">
        <w:t>;</w:t>
      </w:r>
    </w:p>
    <w:p w:rsidR="00983723" w:rsidRPr="00503D24" w:rsidRDefault="00983723" w:rsidP="00503D24">
      <w:pPr>
        <w:suppressAutoHyphens/>
        <w:ind w:firstLine="709"/>
        <w:jc w:val="both"/>
      </w:pPr>
      <w:r w:rsidRPr="00FB2E30">
        <w:t>4.1.</w:t>
      </w:r>
      <w:r w:rsidR="00503D24" w:rsidRPr="00FB2E30">
        <w:t>1</w:t>
      </w:r>
      <w:r w:rsidR="00503D24">
        <w:t>1</w:t>
      </w:r>
      <w:r w:rsidRPr="00FB2E30">
        <w:t>.</w:t>
      </w:r>
      <w:r w:rsidR="00A079B7" w:rsidRPr="00FB2E30">
        <w:t xml:space="preserve"> </w:t>
      </w:r>
      <w:r w:rsidR="00A079B7" w:rsidRPr="00503D24">
        <w:t>П</w:t>
      </w:r>
      <w:r w:rsidRPr="00503D24">
        <w:t>редупредить Заказчика обо всех, не зависящих от него (</w:t>
      </w:r>
      <w:r w:rsidR="008E47D6">
        <w:t>П</w:t>
      </w:r>
      <w:r w:rsidRPr="00503D24">
        <w:t>роектировщика) обстоятельс</w:t>
      </w:r>
      <w:r w:rsidR="00101750" w:rsidRPr="00503D24">
        <w:t>т</w:t>
      </w:r>
      <w:r w:rsidRPr="00503D24">
        <w:t xml:space="preserve">вах, которые грозят выполнению </w:t>
      </w:r>
      <w:r w:rsidR="00CA2825" w:rsidRPr="00503D24">
        <w:t>Работ надлежащим образом либо создают невозможность завершения Работ в срок, указанный в пункте 1.2. настоящего Договора</w:t>
      </w:r>
      <w:r w:rsidR="00AB5149" w:rsidRPr="00503D24">
        <w:t>;</w:t>
      </w:r>
    </w:p>
    <w:p w:rsidR="00CA2825" w:rsidRPr="00503D24" w:rsidRDefault="00CA2825" w:rsidP="00503D24">
      <w:pPr>
        <w:suppressAutoHyphens/>
        <w:ind w:firstLine="709"/>
        <w:jc w:val="both"/>
      </w:pPr>
      <w:r w:rsidRPr="00503D24">
        <w:lastRenderedPageBreak/>
        <w:t>4.1.</w:t>
      </w:r>
      <w:r w:rsidR="00503D24" w:rsidRPr="00503D24">
        <w:t>1</w:t>
      </w:r>
      <w:r w:rsidR="00503D24">
        <w:t>2</w:t>
      </w:r>
      <w:r w:rsidRPr="00503D24">
        <w:t>. Безвозмездно оказывать по просьбе Заказчика необходимую помощь, проводить консультации и давать разъяснения по Проектной документации после передачи Проектной документации заинтересованным организациям</w:t>
      </w:r>
      <w:r w:rsidR="00AB5149" w:rsidRPr="00503D24">
        <w:t>;</w:t>
      </w:r>
    </w:p>
    <w:p w:rsidR="00CA2825" w:rsidRPr="00503D24" w:rsidRDefault="00CA2825" w:rsidP="00503D24">
      <w:pPr>
        <w:suppressAutoHyphens/>
        <w:ind w:firstLine="709"/>
        <w:jc w:val="both"/>
      </w:pPr>
      <w:r w:rsidRPr="00503D24">
        <w:t>4.1.</w:t>
      </w:r>
      <w:r w:rsidR="00503D24" w:rsidRPr="00503D24">
        <w:t>1</w:t>
      </w:r>
      <w:r w:rsidR="00503D24">
        <w:t>3</w:t>
      </w:r>
      <w:r w:rsidRPr="00503D24">
        <w:t>. Сдать выполненные работы по соответст</w:t>
      </w:r>
      <w:r w:rsidR="00101750" w:rsidRPr="00503D24">
        <w:t>в</w:t>
      </w:r>
      <w:r w:rsidRPr="00503D24">
        <w:t>ующему Акту сдачи-приемки результатов выполненных Работ в соответствии с условиями настоящего Договора</w:t>
      </w:r>
      <w:r w:rsidR="00AB5149" w:rsidRPr="00503D24">
        <w:t>;</w:t>
      </w:r>
    </w:p>
    <w:p w:rsidR="00101750" w:rsidRPr="00503D24" w:rsidRDefault="00CA2825" w:rsidP="00503D24">
      <w:pPr>
        <w:suppressAutoHyphens/>
        <w:ind w:firstLine="709"/>
        <w:jc w:val="both"/>
      </w:pPr>
      <w:r w:rsidRPr="00503D24">
        <w:t>4.1.</w:t>
      </w:r>
      <w:r w:rsidR="00503D24" w:rsidRPr="00503D24">
        <w:t>1</w:t>
      </w:r>
      <w:r w:rsidR="00503D24">
        <w:t>4</w:t>
      </w:r>
      <w:r w:rsidRPr="00503D24">
        <w:t xml:space="preserve">. Безвозмездно устранять выявленные Заказчиком недостатки работ, возникшие по причине ненадлежащего исполнения </w:t>
      </w:r>
      <w:r w:rsidR="006D0DEC">
        <w:t>П</w:t>
      </w:r>
      <w:r w:rsidRPr="00503D24">
        <w:t>роектировщиком своих обя</w:t>
      </w:r>
      <w:r w:rsidR="00101750" w:rsidRPr="00503D24">
        <w:t>з</w:t>
      </w:r>
      <w:r w:rsidRPr="00503D24">
        <w:t>ательств по Договору, по письменному уведомлению от Заказчика,</w:t>
      </w:r>
      <w:r w:rsidR="00101750" w:rsidRPr="00503D24">
        <w:t xml:space="preserve"> описывающего характер выявленных недостатков и разумный срок для их устранения, согласованный Сторонами</w:t>
      </w:r>
      <w:r w:rsidR="00AB5149" w:rsidRPr="00503D24">
        <w:t>;</w:t>
      </w:r>
    </w:p>
    <w:p w:rsidR="00BA04CB" w:rsidRPr="00503D24" w:rsidRDefault="00101750" w:rsidP="00503D24">
      <w:pPr>
        <w:ind w:firstLine="709"/>
        <w:jc w:val="both"/>
        <w:outlineLvl w:val="0"/>
        <w:rPr>
          <w:spacing w:val="5"/>
        </w:rPr>
      </w:pPr>
      <w:r w:rsidRPr="00503D24">
        <w:t>4.1.</w:t>
      </w:r>
      <w:r w:rsidR="00503D24" w:rsidRPr="00503D24">
        <w:t>1</w:t>
      </w:r>
      <w:r w:rsidR="00503D24">
        <w:t>5</w:t>
      </w:r>
      <w:r w:rsidRPr="00503D24">
        <w:t xml:space="preserve">. Выполнять иные обязанности, предусмотренные и вытекающие из положений настоящего Договора и </w:t>
      </w:r>
      <w:r w:rsidR="00174DB9" w:rsidRPr="00503D24">
        <w:t>законодательства Республики Казахстан, необходимые для полного и надлежащего исполнения своих обязательств по настоящему Договору.</w:t>
      </w:r>
    </w:p>
    <w:p w:rsidR="00BA04CB" w:rsidRPr="00503D24" w:rsidRDefault="00BA04CB" w:rsidP="007E3116">
      <w:pPr>
        <w:suppressAutoHyphens/>
        <w:ind w:firstLine="709"/>
        <w:jc w:val="both"/>
        <w:rPr>
          <w:b/>
        </w:rPr>
      </w:pPr>
      <w:r w:rsidRPr="00503D24">
        <w:rPr>
          <w:b/>
          <w:bCs/>
        </w:rPr>
        <w:t>4.</w:t>
      </w:r>
      <w:r w:rsidR="00174DB9" w:rsidRPr="00503D24">
        <w:rPr>
          <w:b/>
          <w:bCs/>
        </w:rPr>
        <w:t>2.</w:t>
      </w:r>
      <w:r w:rsidRPr="00503D24">
        <w:rPr>
          <w:b/>
          <w:bCs/>
        </w:rPr>
        <w:t xml:space="preserve"> </w:t>
      </w:r>
      <w:r w:rsidR="006D0DEC">
        <w:rPr>
          <w:b/>
          <w:bCs/>
        </w:rPr>
        <w:t>П</w:t>
      </w:r>
      <w:r w:rsidRPr="00503D24">
        <w:rPr>
          <w:b/>
          <w:bCs/>
        </w:rPr>
        <w:t>роектировщик</w:t>
      </w:r>
      <w:r w:rsidRPr="00503D24">
        <w:rPr>
          <w:b/>
        </w:rPr>
        <w:t xml:space="preserve"> вправе:</w:t>
      </w:r>
    </w:p>
    <w:p w:rsidR="00174DB9" w:rsidRPr="00503D24" w:rsidRDefault="00174DB9" w:rsidP="007E3116">
      <w:pPr>
        <w:suppressAutoHyphens/>
        <w:ind w:firstLine="709"/>
        <w:jc w:val="both"/>
      </w:pPr>
      <w:r w:rsidRPr="00503D24">
        <w:t>4.2.1. По согл</w:t>
      </w:r>
      <w:r w:rsidR="00D27A7E" w:rsidRPr="00503D24">
        <w:t>а</w:t>
      </w:r>
      <w:r w:rsidRPr="00503D24">
        <w:t>сованию</w:t>
      </w:r>
      <w:r w:rsidR="00C32408" w:rsidRPr="00503D24">
        <w:t xml:space="preserve"> </w:t>
      </w:r>
      <w:r w:rsidRPr="00503D24">
        <w:t>с Заказчиком определять способы выполнения Работ по настоящему Договору</w:t>
      </w:r>
      <w:r w:rsidR="00AB5149" w:rsidRPr="00503D24">
        <w:t>, соблюдая законодательство Республики Казахстан</w:t>
      </w:r>
      <w:r w:rsidRPr="00503D24">
        <w:t>.</w:t>
      </w:r>
    </w:p>
    <w:p w:rsidR="00C32408" w:rsidRPr="00503D24" w:rsidRDefault="00C32408" w:rsidP="009E17B8">
      <w:pPr>
        <w:suppressAutoHyphens/>
        <w:ind w:firstLine="709"/>
        <w:jc w:val="both"/>
      </w:pPr>
      <w:r w:rsidRPr="00503D24">
        <w:t>4.2.2. По письменному согласованию с Заказчиком досрочно сдать результат выполненных по настоящему Договору Работ, не нарушая действующих в Республике Казахстан ГОСТов, строительных норм и правил, технических условий и других требований Заказчика и законодательства Республики Казахстан к их выполнению и при достижении требуемого качества.</w:t>
      </w:r>
    </w:p>
    <w:p w:rsidR="00C32408" w:rsidRPr="00503D24" w:rsidRDefault="00C32408" w:rsidP="009E17B8">
      <w:pPr>
        <w:suppressAutoHyphens/>
        <w:ind w:firstLine="709"/>
        <w:jc w:val="both"/>
      </w:pPr>
      <w:r w:rsidRPr="00503D24">
        <w:t>4.2.3. Требовать от Заказчика оплаты выполненных Работ в соответствии с условиями настоящего Договора.</w:t>
      </w:r>
      <w:r w:rsidR="00BA04CB" w:rsidRPr="00503D24">
        <w:t xml:space="preserve"> </w:t>
      </w:r>
    </w:p>
    <w:p w:rsidR="00C32408" w:rsidRPr="00964CBA" w:rsidRDefault="00C32408" w:rsidP="009E17B8">
      <w:pPr>
        <w:suppressAutoHyphens/>
        <w:ind w:firstLine="709"/>
        <w:jc w:val="both"/>
      </w:pPr>
      <w:r w:rsidRPr="00503D24">
        <w:t>4.2.4. Заключить договоры с субподрядными организациями с согласованием с Заказчиком субподрядных проектных организаций, привлекаемых для выполнения проектных работ.</w:t>
      </w:r>
      <w:r w:rsidR="00AB5149" w:rsidRPr="00503D24">
        <w:rPr>
          <w:color w:val="000000"/>
        </w:rPr>
        <w:t xml:space="preserve"> </w:t>
      </w:r>
      <w:r w:rsidR="00AB5149" w:rsidRPr="00964CBA">
        <w:rPr>
          <w:color w:val="000000"/>
        </w:rPr>
        <w:t>При этом, н</w:t>
      </w:r>
      <w:r w:rsidR="00AB5149" w:rsidRPr="00503D24">
        <w:rPr>
          <w:color w:val="000000"/>
        </w:rPr>
        <w:t xml:space="preserve">е допускается передача </w:t>
      </w:r>
      <w:r w:rsidR="00AB5149" w:rsidRPr="00964CBA">
        <w:rPr>
          <w:color w:val="000000"/>
        </w:rPr>
        <w:t xml:space="preserve">субподрядным организациям </w:t>
      </w:r>
      <w:r w:rsidR="00AB5149" w:rsidRPr="00503D24">
        <w:rPr>
          <w:color w:val="000000"/>
        </w:rPr>
        <w:t>на</w:t>
      </w:r>
      <w:r w:rsidR="00AB5149" w:rsidRPr="00964CBA">
        <w:rPr>
          <w:color w:val="000000"/>
        </w:rPr>
        <w:t xml:space="preserve"> субподряд</w:t>
      </w:r>
      <w:r w:rsidR="00AB5149" w:rsidRPr="00503D24">
        <w:rPr>
          <w:color w:val="000000"/>
        </w:rPr>
        <w:t xml:space="preserve"> (соисполнение) в совокупности более двух третей объема </w:t>
      </w:r>
      <w:r w:rsidR="00AB5149" w:rsidRPr="00964CBA">
        <w:rPr>
          <w:color w:val="000000"/>
        </w:rPr>
        <w:t>Р</w:t>
      </w:r>
      <w:r w:rsidR="00AB5149" w:rsidRPr="00503D24">
        <w:rPr>
          <w:color w:val="000000"/>
        </w:rPr>
        <w:t>абот</w:t>
      </w:r>
      <w:r w:rsidR="00AB5149" w:rsidRPr="00964CBA">
        <w:rPr>
          <w:color w:val="000000"/>
        </w:rPr>
        <w:t>, предусмотренного Договором.</w:t>
      </w:r>
    </w:p>
    <w:p w:rsidR="00BA04CB" w:rsidRPr="007E3116" w:rsidRDefault="00D27A7E" w:rsidP="00FB2E30">
      <w:pPr>
        <w:suppressAutoHyphens/>
        <w:ind w:firstLine="709"/>
        <w:jc w:val="both"/>
        <w:rPr>
          <w:b/>
          <w:lang w:val="ru-MO"/>
        </w:rPr>
      </w:pPr>
      <w:r w:rsidRPr="007E3116">
        <w:rPr>
          <w:b/>
          <w:lang w:val="ru-MO"/>
        </w:rPr>
        <w:t>4.3.</w:t>
      </w:r>
      <w:r w:rsidR="00BA04CB" w:rsidRPr="007E3116">
        <w:rPr>
          <w:b/>
          <w:lang w:val="ru-MO"/>
        </w:rPr>
        <w:t xml:space="preserve"> Заказчик обязан:</w:t>
      </w:r>
    </w:p>
    <w:p w:rsidR="00BA04CB" w:rsidRPr="00FB2E30" w:rsidRDefault="00D27A7E" w:rsidP="00FB2E30">
      <w:pPr>
        <w:suppressAutoHyphens/>
        <w:ind w:firstLine="709"/>
        <w:jc w:val="both"/>
      </w:pPr>
      <w:r w:rsidRPr="009E17B8">
        <w:rPr>
          <w:lang w:val="ru-MO"/>
        </w:rPr>
        <w:t>4.3.1.</w:t>
      </w:r>
      <w:r w:rsidR="00BA04CB" w:rsidRPr="009E17B8">
        <w:t xml:space="preserve"> </w:t>
      </w:r>
      <w:r w:rsidRPr="009E17B8">
        <w:t xml:space="preserve">Осуществлять оплату выполняемых </w:t>
      </w:r>
      <w:r w:rsidR="006D0DEC">
        <w:t>П</w:t>
      </w:r>
      <w:r w:rsidRPr="009E17B8">
        <w:t>роектировщиком работ в соответствии с пунктом 3.3. Договора</w:t>
      </w:r>
      <w:r w:rsidR="002833FA" w:rsidRPr="009E17B8">
        <w:t>;</w:t>
      </w:r>
    </w:p>
    <w:p w:rsidR="00503D24" w:rsidRDefault="00D27A7E" w:rsidP="00FB2E30">
      <w:pPr>
        <w:suppressAutoHyphens/>
        <w:ind w:firstLine="709"/>
        <w:jc w:val="both"/>
        <w:rPr>
          <w:bCs/>
          <w:color w:val="000000"/>
        </w:rPr>
      </w:pPr>
      <w:r w:rsidRPr="00FB2E30">
        <w:t>4.3.2. В течение 20 (двадцати) рабочих дней с даты подписания уполномоченными представителями Сторон настоящего Договора</w:t>
      </w:r>
      <w:r w:rsidR="008E47D6">
        <w:t>,</w:t>
      </w:r>
      <w:r w:rsidRPr="00FB2E30">
        <w:t xml:space="preserve"> предоставить </w:t>
      </w:r>
      <w:r w:rsidR="00503D24">
        <w:t>П</w:t>
      </w:r>
      <w:r w:rsidRPr="00FB2E30">
        <w:t xml:space="preserve">роектировщику следующие необходимые исходные данные для выполнения Работ в соответствии </w:t>
      </w:r>
      <w:r w:rsidR="00AB5149" w:rsidRPr="00FB2E30">
        <w:rPr>
          <w:bCs/>
          <w:color w:val="000000"/>
        </w:rPr>
        <w:t>CH PK 1.02-03-2011 Порядок разработки, согласования, утверждения и состав проектной документации на строительство</w:t>
      </w:r>
      <w:r w:rsidR="00CB7768" w:rsidRPr="00503D24">
        <w:rPr>
          <w:bCs/>
          <w:color w:val="000000"/>
        </w:rPr>
        <w:t>:</w:t>
      </w:r>
    </w:p>
    <w:p w:rsidR="000C1D50" w:rsidRPr="00503D24" w:rsidRDefault="000C1D50" w:rsidP="00FB2E30">
      <w:pPr>
        <w:suppressAutoHyphens/>
        <w:ind w:firstLine="709"/>
        <w:jc w:val="both"/>
      </w:pPr>
      <w:r w:rsidRPr="00503D24">
        <w:t>4.3.2.1. Задание на проектирование;</w:t>
      </w:r>
    </w:p>
    <w:p w:rsidR="000C1D50" w:rsidRPr="00964CBA" w:rsidRDefault="000C1D50" w:rsidP="00503D24">
      <w:pPr>
        <w:suppressAutoHyphens/>
        <w:ind w:firstLine="709"/>
        <w:jc w:val="both"/>
      </w:pPr>
      <w:r w:rsidRPr="00503D24">
        <w:t>4.3.2.2. Технические условия на присоединение к внешним инженерным сетям и коммуникациям.</w:t>
      </w:r>
      <w:r w:rsidRPr="00503D24" w:rsidDel="000C1D50">
        <w:t xml:space="preserve"> </w:t>
      </w:r>
    </w:p>
    <w:p w:rsidR="008E47D6" w:rsidRDefault="00B979C9" w:rsidP="00503D24">
      <w:pPr>
        <w:suppressAutoHyphens/>
        <w:ind w:firstLine="709"/>
        <w:jc w:val="both"/>
      </w:pPr>
      <w:r w:rsidRPr="00964CBA">
        <w:t>4.3.3.</w:t>
      </w:r>
      <w:r w:rsidR="00CB7768" w:rsidRPr="00964CBA">
        <w:t xml:space="preserve"> </w:t>
      </w:r>
      <w:r w:rsidRPr="00964CBA">
        <w:t>Назначить ответственных лиц для осуществления согласования проектных решений, приемки выполненных работ, подписания актов выполненных работ</w:t>
      </w:r>
      <w:r w:rsidR="002833FA" w:rsidRPr="00964CBA">
        <w:t>;</w:t>
      </w:r>
    </w:p>
    <w:p w:rsidR="00B979C9" w:rsidRPr="00503D24" w:rsidRDefault="00B979C9" w:rsidP="00503D24">
      <w:pPr>
        <w:suppressAutoHyphens/>
        <w:ind w:firstLine="709"/>
        <w:jc w:val="both"/>
      </w:pPr>
      <w:r w:rsidRPr="007E3116">
        <w:t xml:space="preserve">4.3.4. Своевременно рассматривать и согласовывать </w:t>
      </w:r>
      <w:r w:rsidR="002833FA" w:rsidRPr="007E3116">
        <w:t>П</w:t>
      </w:r>
      <w:r w:rsidRPr="007E3116">
        <w:t xml:space="preserve">роектную документацию в части ее соответствия Заданию на проектирование </w:t>
      </w:r>
      <w:r w:rsidR="002833FA" w:rsidRPr="009E17B8">
        <w:rPr>
          <w:spacing w:val="5"/>
        </w:rPr>
        <w:t xml:space="preserve">и принятым основным техническим решениям в соответствии с условиями настоящего Договора. Письменно уведомлять </w:t>
      </w:r>
      <w:r w:rsidR="002833FA" w:rsidRPr="00FB2E30">
        <w:rPr>
          <w:spacing w:val="5"/>
        </w:rPr>
        <w:t>Проектировщика о внесении изменений или дополнений в Задание на проектирование</w:t>
      </w:r>
      <w:r w:rsidR="008E47D6">
        <w:rPr>
          <w:spacing w:val="5"/>
        </w:rPr>
        <w:t>;</w:t>
      </w:r>
      <w:r w:rsidR="002833FA" w:rsidRPr="00FB2E30">
        <w:rPr>
          <w:spacing w:val="5"/>
        </w:rPr>
        <w:t xml:space="preserve"> </w:t>
      </w:r>
      <w:r w:rsidR="00DD03C4" w:rsidRPr="00503D24">
        <w:t>4.3.5.</w:t>
      </w:r>
      <w:r w:rsidR="002833FA" w:rsidRPr="00503D24">
        <w:t xml:space="preserve"> </w:t>
      </w:r>
      <w:r w:rsidR="00DD03C4" w:rsidRPr="00503D24">
        <w:t>Принять выполненные работы по соответствующему Акту прием</w:t>
      </w:r>
      <w:r w:rsidR="00756E14" w:rsidRPr="00503D24">
        <w:t>а-сдачи</w:t>
      </w:r>
      <w:r w:rsidR="00DD03C4" w:rsidRPr="00503D24">
        <w:t xml:space="preserve"> результатов выполненных Работ </w:t>
      </w:r>
      <w:r w:rsidR="00161D95" w:rsidRPr="00503D24">
        <w:t>в</w:t>
      </w:r>
      <w:r w:rsidR="00DD03C4" w:rsidRPr="00503D24">
        <w:t xml:space="preserve"> соответствии с условиями настоящего Договора</w:t>
      </w:r>
      <w:r w:rsidR="00756E14" w:rsidRPr="00503D24">
        <w:t>;</w:t>
      </w:r>
    </w:p>
    <w:p w:rsidR="00BA04CB" w:rsidRPr="00503D24" w:rsidRDefault="00B979C9" w:rsidP="00964CBA">
      <w:pPr>
        <w:suppressAutoHyphens/>
        <w:ind w:firstLine="709"/>
        <w:jc w:val="both"/>
      </w:pPr>
      <w:r w:rsidRPr="00503D24">
        <w:t>4.</w:t>
      </w:r>
      <w:r w:rsidR="00DD03C4" w:rsidRPr="00503D24">
        <w:t>3.6.</w:t>
      </w:r>
      <w:r w:rsidR="00BA04CB" w:rsidRPr="00503D24">
        <w:t xml:space="preserve"> </w:t>
      </w:r>
      <w:r w:rsidR="00BA04CB" w:rsidRPr="00503D24">
        <w:rPr>
          <w:spacing w:val="5"/>
        </w:rPr>
        <w:t xml:space="preserve">В случае выявления дефектов и недоделок в переданной Проектной документации, письменно уведомить </w:t>
      </w:r>
      <w:r w:rsidR="006D0DEC">
        <w:rPr>
          <w:spacing w:val="5"/>
        </w:rPr>
        <w:t>П</w:t>
      </w:r>
      <w:r w:rsidR="00BA04CB" w:rsidRPr="00503D24">
        <w:rPr>
          <w:spacing w:val="5"/>
        </w:rPr>
        <w:t>роектировщика с указанием перечня дефектов, недоделок и сроков их устранения</w:t>
      </w:r>
      <w:r w:rsidR="00756E14" w:rsidRPr="00503D24">
        <w:rPr>
          <w:spacing w:val="5"/>
        </w:rPr>
        <w:t>.</w:t>
      </w:r>
    </w:p>
    <w:p w:rsidR="00BA04CB" w:rsidRPr="00503D24" w:rsidRDefault="005E6934" w:rsidP="00964CBA">
      <w:pPr>
        <w:suppressAutoHyphens/>
        <w:ind w:firstLine="709"/>
        <w:jc w:val="both"/>
        <w:rPr>
          <w:b/>
        </w:rPr>
      </w:pPr>
      <w:r w:rsidRPr="00503D24">
        <w:rPr>
          <w:b/>
        </w:rPr>
        <w:t>4.4.</w:t>
      </w:r>
      <w:r w:rsidR="00BA04CB" w:rsidRPr="00503D24">
        <w:rPr>
          <w:b/>
        </w:rPr>
        <w:t xml:space="preserve"> Заказчик вправе:</w:t>
      </w:r>
    </w:p>
    <w:p w:rsidR="00601791" w:rsidRPr="00503D24" w:rsidRDefault="00601791" w:rsidP="007E3116">
      <w:pPr>
        <w:suppressAutoHyphens/>
        <w:ind w:firstLine="709"/>
        <w:jc w:val="both"/>
        <w:rPr>
          <w:lang w:val="ru-MO"/>
        </w:rPr>
      </w:pPr>
      <w:r w:rsidRPr="00503D24">
        <w:rPr>
          <w:lang w:val="ru-MO"/>
        </w:rPr>
        <w:t>4.4.1. Осуществлять контроль и надзор за ходом и качеством выполняемых по настоящему договору работ с соблюдением сроков их выполнения</w:t>
      </w:r>
      <w:r w:rsidR="008B28C8" w:rsidRPr="00503D24">
        <w:rPr>
          <w:lang w:val="ru-MO"/>
        </w:rPr>
        <w:t>;</w:t>
      </w:r>
    </w:p>
    <w:p w:rsidR="00601791" w:rsidRPr="00503D24" w:rsidRDefault="00601791" w:rsidP="007E3116">
      <w:pPr>
        <w:suppressAutoHyphens/>
        <w:ind w:firstLine="709"/>
        <w:jc w:val="both"/>
        <w:rPr>
          <w:lang w:val="ru-MO"/>
        </w:rPr>
      </w:pPr>
      <w:r w:rsidRPr="00503D24">
        <w:rPr>
          <w:lang w:val="ru-MO"/>
        </w:rPr>
        <w:lastRenderedPageBreak/>
        <w:t xml:space="preserve">4.4.2. Запрашивать у </w:t>
      </w:r>
      <w:r w:rsidR="006D0DEC">
        <w:rPr>
          <w:lang w:val="ru-MO"/>
        </w:rPr>
        <w:t>П</w:t>
      </w:r>
      <w:r w:rsidRPr="00503D24">
        <w:rPr>
          <w:lang w:val="ru-MO"/>
        </w:rPr>
        <w:t>роектировщика любую информацию, касающуюся выполнения работ, как в письменном виде, так и ус</w:t>
      </w:r>
      <w:r w:rsidR="003A5361" w:rsidRPr="00503D24">
        <w:rPr>
          <w:lang w:val="ru-MO"/>
        </w:rPr>
        <w:t>т</w:t>
      </w:r>
      <w:r w:rsidRPr="00503D24">
        <w:rPr>
          <w:lang w:val="ru-MO"/>
        </w:rPr>
        <w:t>но</w:t>
      </w:r>
      <w:r w:rsidR="008B28C8" w:rsidRPr="00503D24">
        <w:rPr>
          <w:lang w:val="ru-MO"/>
        </w:rPr>
        <w:t>;</w:t>
      </w:r>
    </w:p>
    <w:p w:rsidR="005E6934" w:rsidRPr="00503D24" w:rsidRDefault="00601791" w:rsidP="009E17B8">
      <w:pPr>
        <w:suppressAutoHyphens/>
        <w:ind w:firstLine="709"/>
        <w:jc w:val="both"/>
        <w:rPr>
          <w:lang w:val="ru-MO"/>
        </w:rPr>
      </w:pPr>
      <w:r w:rsidRPr="00503D24">
        <w:rPr>
          <w:lang w:val="ru-MO"/>
        </w:rPr>
        <w:t>4.4.3. В любое время проверять ход и качество выполнения работ на любой стадии</w:t>
      </w:r>
      <w:r w:rsidR="008B28C8" w:rsidRPr="00503D24">
        <w:rPr>
          <w:lang w:val="ru-MO"/>
        </w:rPr>
        <w:t>;</w:t>
      </w:r>
      <w:r w:rsidRPr="00503D24">
        <w:rPr>
          <w:lang w:val="ru-MO"/>
        </w:rPr>
        <w:t xml:space="preserve"> </w:t>
      </w:r>
    </w:p>
    <w:p w:rsidR="008B28C8" w:rsidRPr="00503D24" w:rsidRDefault="00601791" w:rsidP="00503D24">
      <w:pPr>
        <w:suppressAutoHyphens/>
        <w:ind w:firstLine="709"/>
        <w:jc w:val="both"/>
        <w:rPr>
          <w:spacing w:val="-1"/>
        </w:rPr>
      </w:pPr>
      <w:r w:rsidRPr="00503D24">
        <w:rPr>
          <w:spacing w:val="-1"/>
        </w:rPr>
        <w:t xml:space="preserve">4.4.4. Требовать внесения в проектную документацию изменений, не связанных с дополнительными расходами для </w:t>
      </w:r>
      <w:r w:rsidR="006D0DEC">
        <w:rPr>
          <w:spacing w:val="-1"/>
        </w:rPr>
        <w:t>П</w:t>
      </w:r>
      <w:r w:rsidRPr="00503D24">
        <w:rPr>
          <w:spacing w:val="-1"/>
        </w:rPr>
        <w:t>роектировщика</w:t>
      </w:r>
      <w:r w:rsidR="00210613" w:rsidRPr="00503D24">
        <w:rPr>
          <w:spacing w:val="-1"/>
        </w:rPr>
        <w:t xml:space="preserve"> и/или удлинением сроков выполнения работ</w:t>
      </w:r>
      <w:r w:rsidR="008B28C8" w:rsidRPr="00503D24">
        <w:rPr>
          <w:spacing w:val="-1"/>
        </w:rPr>
        <w:t>;</w:t>
      </w:r>
    </w:p>
    <w:p w:rsidR="008B28C8" w:rsidRPr="00503D24" w:rsidRDefault="008B28C8" w:rsidP="00503D24">
      <w:pPr>
        <w:suppressAutoHyphens/>
        <w:ind w:firstLine="709"/>
        <w:jc w:val="both"/>
        <w:rPr>
          <w:spacing w:val="-1"/>
        </w:rPr>
      </w:pPr>
      <w:r w:rsidRPr="00503D24">
        <w:rPr>
          <w:spacing w:val="-1"/>
        </w:rPr>
        <w:t xml:space="preserve">4.4.5. </w:t>
      </w:r>
      <w:r w:rsidRPr="00503D24">
        <w:t>Потребовать выдачу Проектной документации частями для своевременного заказа материалов и оборудования. Проектировщик обязуется выдать запрашиваемую документацию согласно оформленному «письму-запросу»;</w:t>
      </w:r>
    </w:p>
    <w:p w:rsidR="00210613" w:rsidRPr="00503D24" w:rsidRDefault="00210613" w:rsidP="00964CBA">
      <w:pPr>
        <w:suppressAutoHyphens/>
        <w:ind w:firstLine="709"/>
        <w:jc w:val="both"/>
        <w:rPr>
          <w:spacing w:val="-1"/>
        </w:rPr>
      </w:pPr>
      <w:r w:rsidRPr="00503D24">
        <w:rPr>
          <w:spacing w:val="-1"/>
        </w:rPr>
        <w:t>4.4.</w:t>
      </w:r>
      <w:r w:rsidR="008B28C8" w:rsidRPr="00503D24">
        <w:rPr>
          <w:spacing w:val="-1"/>
        </w:rPr>
        <w:t>6</w:t>
      </w:r>
      <w:r w:rsidRPr="00503D24">
        <w:rPr>
          <w:spacing w:val="-1"/>
        </w:rPr>
        <w:t xml:space="preserve">. Отказаться от исполнения настоящего Договора в любое время до сдачи </w:t>
      </w:r>
      <w:r w:rsidR="008E47D6">
        <w:rPr>
          <w:spacing w:val="-1"/>
        </w:rPr>
        <w:t>П</w:t>
      </w:r>
      <w:r w:rsidRPr="00503D24">
        <w:rPr>
          <w:spacing w:val="-1"/>
        </w:rPr>
        <w:t xml:space="preserve">роектировщиком Заказчику результата выполненных Работ, уплатив </w:t>
      </w:r>
      <w:r w:rsidR="008E47D6">
        <w:rPr>
          <w:spacing w:val="-1"/>
        </w:rPr>
        <w:t>П</w:t>
      </w:r>
      <w:r w:rsidRPr="00503D24">
        <w:rPr>
          <w:spacing w:val="-1"/>
        </w:rPr>
        <w:t xml:space="preserve">роектировщику, часть установленной </w:t>
      </w:r>
      <w:r w:rsidR="00264E0C" w:rsidRPr="00503D24">
        <w:rPr>
          <w:spacing w:val="-1"/>
        </w:rPr>
        <w:t xml:space="preserve">цены пропорционально части Работ, фактически выполненных </w:t>
      </w:r>
      <w:r w:rsidR="006D0DEC">
        <w:rPr>
          <w:spacing w:val="-1"/>
        </w:rPr>
        <w:t>П</w:t>
      </w:r>
      <w:r w:rsidR="00264E0C" w:rsidRPr="00503D24">
        <w:rPr>
          <w:spacing w:val="-1"/>
        </w:rPr>
        <w:t>роектировщиком</w:t>
      </w:r>
      <w:r w:rsidR="008B28C8" w:rsidRPr="00503D24">
        <w:rPr>
          <w:spacing w:val="-1"/>
        </w:rPr>
        <w:t xml:space="preserve"> на основании соответствующего акта приема-сдачи выполненных Работ по Договору;</w:t>
      </w:r>
    </w:p>
    <w:p w:rsidR="00264E0C" w:rsidRPr="00503D24" w:rsidRDefault="00264E0C" w:rsidP="007E3116">
      <w:pPr>
        <w:suppressAutoHyphens/>
        <w:ind w:firstLine="709"/>
        <w:jc w:val="both"/>
        <w:rPr>
          <w:spacing w:val="-1"/>
        </w:rPr>
      </w:pPr>
      <w:r w:rsidRPr="00503D24">
        <w:rPr>
          <w:spacing w:val="-1"/>
        </w:rPr>
        <w:t>4.4.</w:t>
      </w:r>
      <w:r w:rsidR="008B28C8" w:rsidRPr="00503D24">
        <w:rPr>
          <w:spacing w:val="-1"/>
        </w:rPr>
        <w:t>7</w:t>
      </w:r>
      <w:r w:rsidRPr="00503D24">
        <w:rPr>
          <w:spacing w:val="-1"/>
        </w:rPr>
        <w:t xml:space="preserve">. Отказаться от исполнения настоящего Договора и потребовать возмещения прямого реального ущерба в случае, если </w:t>
      </w:r>
      <w:r w:rsidR="006D0DEC">
        <w:rPr>
          <w:spacing w:val="-1"/>
        </w:rPr>
        <w:t>П</w:t>
      </w:r>
      <w:r w:rsidRPr="00503D24">
        <w:rPr>
          <w:spacing w:val="-1"/>
        </w:rPr>
        <w:t>роектировщик не приступает к выполнению Работ в течение срока, указанного в пункте 1.2. настоящего Договора, и/или выполняет Работы настолько медлен</w:t>
      </w:r>
      <w:r w:rsidR="00161D95" w:rsidRPr="00503D24">
        <w:rPr>
          <w:spacing w:val="-1"/>
        </w:rPr>
        <w:t>н</w:t>
      </w:r>
      <w:r w:rsidRPr="00503D24">
        <w:rPr>
          <w:spacing w:val="-1"/>
        </w:rPr>
        <w:t>о, что их завершение становится явно невозможным в установленный Сторонами срок</w:t>
      </w:r>
      <w:r w:rsidR="008B28C8" w:rsidRPr="00503D24">
        <w:rPr>
          <w:spacing w:val="-1"/>
        </w:rPr>
        <w:t>;</w:t>
      </w:r>
    </w:p>
    <w:p w:rsidR="00264E0C" w:rsidRPr="00503D24" w:rsidRDefault="00264E0C" w:rsidP="007E3116">
      <w:pPr>
        <w:suppressAutoHyphens/>
        <w:ind w:firstLine="709"/>
        <w:jc w:val="both"/>
        <w:rPr>
          <w:spacing w:val="-1"/>
        </w:rPr>
      </w:pPr>
      <w:r w:rsidRPr="00503D24">
        <w:rPr>
          <w:spacing w:val="-1"/>
        </w:rPr>
        <w:t>4.4.</w:t>
      </w:r>
      <w:r w:rsidR="008B28C8" w:rsidRPr="00503D24">
        <w:rPr>
          <w:spacing w:val="-1"/>
        </w:rPr>
        <w:t>8</w:t>
      </w:r>
      <w:r w:rsidRPr="00503D24">
        <w:rPr>
          <w:spacing w:val="-1"/>
        </w:rPr>
        <w:t xml:space="preserve">. Назначить </w:t>
      </w:r>
      <w:r w:rsidR="006D0DEC">
        <w:rPr>
          <w:spacing w:val="-1"/>
        </w:rPr>
        <w:t>П</w:t>
      </w:r>
      <w:r w:rsidRPr="00503D24">
        <w:rPr>
          <w:spacing w:val="-1"/>
        </w:rPr>
        <w:t>роектировщику разумный срок для устранения недостатков (дефектов, недоделок) в выполненных им (</w:t>
      </w:r>
      <w:r w:rsidR="00A90674">
        <w:rPr>
          <w:spacing w:val="-1"/>
        </w:rPr>
        <w:t>П</w:t>
      </w:r>
      <w:r w:rsidRPr="00503D24">
        <w:rPr>
          <w:spacing w:val="-1"/>
        </w:rPr>
        <w:t>роектировщиком) Работах и при неи</w:t>
      </w:r>
      <w:r w:rsidR="00161D95" w:rsidRPr="00503D24">
        <w:rPr>
          <w:spacing w:val="-1"/>
        </w:rPr>
        <w:t>с</w:t>
      </w:r>
      <w:r w:rsidRPr="00503D24">
        <w:rPr>
          <w:spacing w:val="-1"/>
        </w:rPr>
        <w:t xml:space="preserve">полнении </w:t>
      </w:r>
      <w:r w:rsidR="006D0DEC">
        <w:rPr>
          <w:spacing w:val="-1"/>
        </w:rPr>
        <w:t>П</w:t>
      </w:r>
      <w:r w:rsidRPr="00503D24">
        <w:rPr>
          <w:spacing w:val="-1"/>
        </w:rPr>
        <w:t>роектировщиком в назначенный срок этого требования</w:t>
      </w:r>
      <w:r w:rsidR="00A90674">
        <w:rPr>
          <w:spacing w:val="-1"/>
        </w:rPr>
        <w:t>,</w:t>
      </w:r>
      <w:r w:rsidRPr="00503D24">
        <w:rPr>
          <w:spacing w:val="-1"/>
        </w:rPr>
        <w:t xml:space="preserve"> </w:t>
      </w:r>
      <w:r w:rsidR="00661775" w:rsidRPr="00503D24">
        <w:rPr>
          <w:spacing w:val="-1"/>
        </w:rPr>
        <w:t>отказаться от исполнения настоящего Договора либо поручить исправление недостатков (дефектов, недоделок) выполненных Работ другому лицу</w:t>
      </w:r>
      <w:r w:rsidR="00A86671" w:rsidRPr="00503D24">
        <w:rPr>
          <w:spacing w:val="-1"/>
        </w:rPr>
        <w:t xml:space="preserve"> за счет </w:t>
      </w:r>
      <w:r w:rsidR="00A90674">
        <w:rPr>
          <w:spacing w:val="-1"/>
        </w:rPr>
        <w:t>П</w:t>
      </w:r>
      <w:r w:rsidR="00A86671" w:rsidRPr="00503D24">
        <w:rPr>
          <w:spacing w:val="-1"/>
        </w:rPr>
        <w:t>роекти</w:t>
      </w:r>
      <w:r w:rsidR="00161D95" w:rsidRPr="00503D24">
        <w:rPr>
          <w:spacing w:val="-1"/>
        </w:rPr>
        <w:t>ровщика</w:t>
      </w:r>
      <w:r w:rsidR="008B28C8" w:rsidRPr="00503D24">
        <w:rPr>
          <w:spacing w:val="-1"/>
        </w:rPr>
        <w:t>;</w:t>
      </w:r>
    </w:p>
    <w:p w:rsidR="00161D95" w:rsidRPr="00503D24" w:rsidRDefault="00161D95" w:rsidP="009E17B8">
      <w:pPr>
        <w:suppressAutoHyphens/>
        <w:ind w:firstLine="709"/>
        <w:jc w:val="both"/>
        <w:rPr>
          <w:spacing w:val="-1"/>
        </w:rPr>
      </w:pPr>
      <w:r w:rsidRPr="00503D24">
        <w:rPr>
          <w:spacing w:val="-1"/>
        </w:rPr>
        <w:t>4.4.</w:t>
      </w:r>
      <w:r w:rsidR="008B28C8" w:rsidRPr="00503D24">
        <w:rPr>
          <w:spacing w:val="-1"/>
        </w:rPr>
        <w:t>9</w:t>
      </w:r>
      <w:r w:rsidRPr="00503D24">
        <w:rPr>
          <w:spacing w:val="-1"/>
        </w:rPr>
        <w:t xml:space="preserve">. Взыскать сумму начисленных пени (штрафов) в случае неисполнения и/или ненадлежащего исполнения </w:t>
      </w:r>
      <w:r w:rsidR="006D0DEC">
        <w:rPr>
          <w:spacing w:val="-1"/>
        </w:rPr>
        <w:t>П</w:t>
      </w:r>
      <w:r w:rsidRPr="00503D24">
        <w:rPr>
          <w:spacing w:val="-1"/>
        </w:rPr>
        <w:t>роектировщиком взятых на себя обязательств в соответствии с условиями настоящего Договора</w:t>
      </w:r>
      <w:r w:rsidR="008B28C8" w:rsidRPr="00503D24">
        <w:rPr>
          <w:spacing w:val="-1"/>
        </w:rPr>
        <w:t>;</w:t>
      </w:r>
    </w:p>
    <w:p w:rsidR="00161D95" w:rsidRPr="00503D24" w:rsidRDefault="00161D95" w:rsidP="009E17B8">
      <w:pPr>
        <w:suppressAutoHyphens/>
        <w:ind w:firstLine="709"/>
        <w:jc w:val="both"/>
        <w:rPr>
          <w:spacing w:val="-1"/>
        </w:rPr>
      </w:pPr>
      <w:r w:rsidRPr="00503D24">
        <w:rPr>
          <w:spacing w:val="-1"/>
        </w:rPr>
        <w:t>4.4.</w:t>
      </w:r>
      <w:r w:rsidR="008B28C8" w:rsidRPr="00503D24">
        <w:rPr>
          <w:spacing w:val="-1"/>
        </w:rPr>
        <w:t>10</w:t>
      </w:r>
      <w:r w:rsidRPr="00503D24">
        <w:rPr>
          <w:spacing w:val="-1"/>
        </w:rPr>
        <w:t>. Осуществлять иные права, предусмотренные и вытекающие из положений настоящего Договора и законодательства Республики Казахстан.</w:t>
      </w:r>
    </w:p>
    <w:p w:rsidR="00A6474A" w:rsidRPr="00503D24" w:rsidRDefault="00A6474A" w:rsidP="009E17B8">
      <w:pPr>
        <w:suppressAutoHyphens/>
        <w:ind w:firstLine="709"/>
        <w:jc w:val="both"/>
        <w:rPr>
          <w:spacing w:val="-1"/>
        </w:rPr>
      </w:pPr>
    </w:p>
    <w:p w:rsidR="00A6474A" w:rsidRPr="00964CBA" w:rsidRDefault="00A6474A" w:rsidP="00004227">
      <w:pPr>
        <w:keepNext/>
        <w:ind w:firstLine="709"/>
        <w:jc w:val="center"/>
        <w:outlineLvl w:val="0"/>
        <w:rPr>
          <w:b/>
          <w:bCs/>
        </w:rPr>
      </w:pPr>
      <w:r w:rsidRPr="00004227">
        <w:rPr>
          <w:b/>
          <w:bCs/>
        </w:rPr>
        <w:t>5. Сдача и приемка результатов Работ</w:t>
      </w:r>
    </w:p>
    <w:p w:rsidR="00A6474A" w:rsidRPr="00964CBA" w:rsidRDefault="00A6474A" w:rsidP="00004227">
      <w:pPr>
        <w:ind w:firstLine="709"/>
      </w:pPr>
    </w:p>
    <w:p w:rsidR="00A6474A" w:rsidRPr="00601292" w:rsidRDefault="00601292" w:rsidP="00964CBA">
      <w:pPr>
        <w:numPr>
          <w:ilvl w:val="0"/>
          <w:numId w:val="10"/>
        </w:numPr>
        <w:tabs>
          <w:tab w:val="clear" w:pos="1080"/>
          <w:tab w:val="left" w:pos="0"/>
          <w:tab w:val="num" w:pos="142"/>
          <w:tab w:val="num" w:pos="720"/>
        </w:tabs>
        <w:ind w:left="0" w:firstLine="709"/>
        <w:jc w:val="both"/>
      </w:pPr>
      <w:r>
        <w:t>П</w:t>
      </w:r>
      <w:r w:rsidR="00A6474A" w:rsidRPr="00601292">
        <w:t>роектировщик</w:t>
      </w:r>
      <w:r w:rsidR="00A6474A" w:rsidRPr="00601292">
        <w:rPr>
          <w:b/>
        </w:rPr>
        <w:t xml:space="preserve"> </w:t>
      </w:r>
      <w:r w:rsidR="00A6474A" w:rsidRPr="00601292">
        <w:t>передает Проектную документацию Заказчику по соответствующему Акту сдачи – приемки результатов выполненных Работ</w:t>
      </w:r>
      <w:r w:rsidR="00113E5D">
        <w:t xml:space="preserve">. </w:t>
      </w:r>
      <w:r w:rsidR="00A6474A" w:rsidRPr="00601292">
        <w:t>За</w:t>
      </w:r>
      <w:r w:rsidR="00964CBA" w:rsidRPr="00601292">
        <w:t>казчик рассматривает в течение 5</w:t>
      </w:r>
      <w:r w:rsidR="00A6474A" w:rsidRPr="00601292">
        <w:t xml:space="preserve"> (</w:t>
      </w:r>
      <w:r w:rsidR="00964CBA" w:rsidRPr="00601292">
        <w:t>пять</w:t>
      </w:r>
      <w:r w:rsidR="00A6474A" w:rsidRPr="00601292">
        <w:t xml:space="preserve">) рабочих дней предоставленный </w:t>
      </w:r>
      <w:r w:rsidR="00113E5D">
        <w:t>П</w:t>
      </w:r>
      <w:r w:rsidR="00A6474A" w:rsidRPr="00601292">
        <w:t>роектировщиком</w:t>
      </w:r>
      <w:r w:rsidR="00A6474A" w:rsidRPr="00601292">
        <w:rPr>
          <w:b/>
        </w:rPr>
        <w:t xml:space="preserve"> </w:t>
      </w:r>
      <w:r w:rsidR="00113E5D">
        <w:t>П</w:t>
      </w:r>
      <w:r w:rsidR="00A6474A" w:rsidRPr="00601292">
        <w:t>роектн</w:t>
      </w:r>
      <w:r w:rsidR="00113E5D">
        <w:t>ую</w:t>
      </w:r>
      <w:r w:rsidR="00A6474A" w:rsidRPr="00601292">
        <w:t xml:space="preserve"> </w:t>
      </w:r>
      <w:r w:rsidR="00113E5D" w:rsidRPr="00601292">
        <w:t>документаци</w:t>
      </w:r>
      <w:r w:rsidR="00113E5D">
        <w:t>ю</w:t>
      </w:r>
      <w:r w:rsidR="00113E5D" w:rsidRPr="00601292">
        <w:t xml:space="preserve"> </w:t>
      </w:r>
      <w:r w:rsidR="00A6474A" w:rsidRPr="00601292">
        <w:t xml:space="preserve">и согласовывает его и подписывает Акт сдачи – приемки результатов выполненных Работ, либо передает </w:t>
      </w:r>
      <w:r w:rsidR="00113E5D">
        <w:t>П</w:t>
      </w:r>
      <w:r w:rsidR="00A6474A" w:rsidRPr="00601292">
        <w:t>роектировщику</w:t>
      </w:r>
      <w:r w:rsidR="00A6474A" w:rsidRPr="00601292">
        <w:rPr>
          <w:b/>
        </w:rPr>
        <w:t xml:space="preserve"> </w:t>
      </w:r>
      <w:r w:rsidR="00A6474A" w:rsidRPr="00601292">
        <w:t>письменно свои замечания.</w:t>
      </w:r>
    </w:p>
    <w:p w:rsidR="00A6474A" w:rsidRPr="00601292" w:rsidRDefault="00A6474A" w:rsidP="007E3116">
      <w:pPr>
        <w:numPr>
          <w:ilvl w:val="0"/>
          <w:numId w:val="10"/>
        </w:numPr>
        <w:tabs>
          <w:tab w:val="clear" w:pos="1080"/>
          <w:tab w:val="left" w:pos="0"/>
          <w:tab w:val="num" w:pos="142"/>
          <w:tab w:val="num" w:pos="720"/>
        </w:tabs>
        <w:ind w:left="0" w:firstLine="709"/>
        <w:jc w:val="both"/>
      </w:pPr>
      <w:r w:rsidRPr="00601292">
        <w:t>При наличии замечаний или предложений Заказчика по предоставленно</w:t>
      </w:r>
      <w:r w:rsidR="00113E5D">
        <w:t>й</w:t>
      </w:r>
      <w:r w:rsidRPr="00601292">
        <w:t xml:space="preserve"> Проектной документации, процесс его согласования повторяется до окончательного согласования Заказчиком.</w:t>
      </w:r>
    </w:p>
    <w:p w:rsidR="00A6474A" w:rsidRPr="00601292" w:rsidRDefault="00A6474A" w:rsidP="009E17B8">
      <w:pPr>
        <w:numPr>
          <w:ilvl w:val="0"/>
          <w:numId w:val="10"/>
        </w:numPr>
        <w:tabs>
          <w:tab w:val="clear" w:pos="1080"/>
          <w:tab w:val="left" w:pos="0"/>
          <w:tab w:val="num" w:pos="142"/>
          <w:tab w:val="num" w:pos="720"/>
        </w:tabs>
        <w:ind w:left="0" w:firstLine="709"/>
        <w:jc w:val="both"/>
      </w:pPr>
      <w:r w:rsidRPr="00601292">
        <w:t xml:space="preserve">Проектная документация передается </w:t>
      </w:r>
      <w:r w:rsidR="006D0DEC" w:rsidRPr="00601292">
        <w:t>П</w:t>
      </w:r>
      <w:r w:rsidRPr="00601292">
        <w:t xml:space="preserve">роектировщиком в Государственную экспертизу для получения положительного заключения. Оплату расходов, связанных с проведением государственной экспертизы осуществляет </w:t>
      </w:r>
      <w:r w:rsidR="00113E5D">
        <w:t>П</w:t>
      </w:r>
      <w:r w:rsidRPr="00601292">
        <w:t>роектировщик.</w:t>
      </w:r>
    </w:p>
    <w:p w:rsidR="00A6474A" w:rsidRPr="00601292" w:rsidRDefault="00A6474A" w:rsidP="009E17B8">
      <w:pPr>
        <w:numPr>
          <w:ilvl w:val="0"/>
          <w:numId w:val="10"/>
        </w:numPr>
        <w:tabs>
          <w:tab w:val="clear" w:pos="1080"/>
          <w:tab w:val="left" w:pos="0"/>
          <w:tab w:val="num" w:pos="142"/>
          <w:tab w:val="num" w:pos="720"/>
        </w:tabs>
        <w:ind w:left="0" w:firstLine="709"/>
        <w:jc w:val="both"/>
      </w:pPr>
      <w:r w:rsidRPr="00601292">
        <w:t xml:space="preserve">Если во время приемки Работ будет обнаружено, что Проектная документация выполнена </w:t>
      </w:r>
      <w:r w:rsidR="006D0DEC" w:rsidRPr="00601292">
        <w:t>П</w:t>
      </w:r>
      <w:r w:rsidRPr="00601292">
        <w:t>роектировщиком</w:t>
      </w:r>
      <w:r w:rsidRPr="00601292">
        <w:rPr>
          <w:b/>
        </w:rPr>
        <w:t xml:space="preserve"> </w:t>
      </w:r>
      <w:r w:rsidRPr="00601292">
        <w:t xml:space="preserve">с отступлением от условий Договора некачественно или с иными недостатками, Заказчик определяет </w:t>
      </w:r>
      <w:r w:rsidR="006D0DEC" w:rsidRPr="00601292">
        <w:t>П</w:t>
      </w:r>
      <w:r w:rsidRPr="00601292">
        <w:t>роектировщику</w:t>
      </w:r>
      <w:r w:rsidRPr="00601292">
        <w:rPr>
          <w:b/>
        </w:rPr>
        <w:t xml:space="preserve"> </w:t>
      </w:r>
      <w:r w:rsidRPr="00601292">
        <w:t xml:space="preserve">срок для их устранения. </w:t>
      </w:r>
      <w:r w:rsidR="006D0DEC" w:rsidRPr="00601292">
        <w:t>П</w:t>
      </w:r>
      <w:r w:rsidRPr="00601292">
        <w:t>роектировщик</w:t>
      </w:r>
      <w:r w:rsidRPr="00601292">
        <w:rPr>
          <w:b/>
        </w:rPr>
        <w:t xml:space="preserve"> </w:t>
      </w:r>
      <w:r w:rsidRPr="00601292">
        <w:t xml:space="preserve">обязан устранить выявленные недостатки в определенные Заказчиком сроки. Если выявленные Заказчиком недостатки  не устранены </w:t>
      </w:r>
      <w:r w:rsidR="006D0DEC" w:rsidRPr="00601292">
        <w:t>П</w:t>
      </w:r>
      <w:r w:rsidRPr="00601292">
        <w:t>роектировщиком</w:t>
      </w:r>
      <w:r w:rsidRPr="00601292">
        <w:rPr>
          <w:b/>
        </w:rPr>
        <w:t xml:space="preserve"> </w:t>
      </w:r>
      <w:r w:rsidRPr="00601292">
        <w:t>в определенный Заказчиком срок, то Заказчик вправе задержать оплату представленно</w:t>
      </w:r>
      <w:r w:rsidR="00D52207">
        <w:t>й</w:t>
      </w:r>
      <w:r w:rsidRPr="00601292">
        <w:t xml:space="preserve"> Проектной документации и/или в одностороннем порядке расторгнуть Договор и поручить исправление выявленных недостатков третьему лицу. При этом </w:t>
      </w:r>
      <w:r w:rsidR="006D0DEC" w:rsidRPr="00601292">
        <w:lastRenderedPageBreak/>
        <w:t>П</w:t>
      </w:r>
      <w:r w:rsidRPr="00601292">
        <w:t>роектировщик</w:t>
      </w:r>
      <w:r w:rsidRPr="00601292">
        <w:rPr>
          <w:b/>
        </w:rPr>
        <w:t xml:space="preserve"> </w:t>
      </w:r>
      <w:r w:rsidRPr="00601292">
        <w:t xml:space="preserve">обязан возместить расходы Заказчика на устранение выявленных недостатков по представленному этапу Проектной документации. В этом случае Стороны осуществляют расчеты за фактически выполненные </w:t>
      </w:r>
      <w:r w:rsidR="006D0DEC" w:rsidRPr="00601292">
        <w:t>П</w:t>
      </w:r>
      <w:r w:rsidRPr="00601292">
        <w:t>роектировщиком  и принятые Заказчиком работы.</w:t>
      </w:r>
    </w:p>
    <w:p w:rsidR="00A6474A" w:rsidRPr="00601292" w:rsidRDefault="00A6474A" w:rsidP="009E17B8">
      <w:pPr>
        <w:numPr>
          <w:ilvl w:val="0"/>
          <w:numId w:val="10"/>
        </w:numPr>
        <w:tabs>
          <w:tab w:val="clear" w:pos="1080"/>
          <w:tab w:val="left" w:pos="0"/>
          <w:tab w:val="num" w:pos="142"/>
          <w:tab w:val="num" w:pos="720"/>
        </w:tabs>
        <w:ind w:left="0" w:firstLine="709"/>
        <w:jc w:val="both"/>
      </w:pPr>
      <w:r w:rsidRPr="00601292">
        <w:t xml:space="preserve">Все споры между Заказчиком и </w:t>
      </w:r>
      <w:r w:rsidR="006D0DEC" w:rsidRPr="00601292">
        <w:t>П</w:t>
      </w:r>
      <w:r w:rsidRPr="00601292">
        <w:t>роектировщиком</w:t>
      </w:r>
      <w:r w:rsidRPr="00601292">
        <w:rPr>
          <w:b/>
        </w:rPr>
        <w:t xml:space="preserve"> </w:t>
      </w:r>
      <w:r w:rsidRPr="00601292">
        <w:t>по поводу недостатков Проектной документации или их причин решаются с привлечением независимой экспертизы. Расходы по проведению экспертизы несет инициатор экспертизы, с последующим возмещением виновной Стороной расходов по проведению экспертизы.</w:t>
      </w:r>
    </w:p>
    <w:p w:rsidR="00A6474A" w:rsidRPr="00004227" w:rsidRDefault="00A6474A" w:rsidP="00004227">
      <w:pPr>
        <w:tabs>
          <w:tab w:val="left" w:pos="0"/>
          <w:tab w:val="num" w:pos="142"/>
        </w:tabs>
        <w:ind w:firstLine="709"/>
        <w:jc w:val="both"/>
      </w:pPr>
    </w:p>
    <w:p w:rsidR="00A6474A" w:rsidRPr="00004227" w:rsidRDefault="00A6474A" w:rsidP="00964CBA">
      <w:pPr>
        <w:keepNext/>
        <w:tabs>
          <w:tab w:val="num" w:pos="142"/>
        </w:tabs>
        <w:ind w:firstLine="709"/>
        <w:jc w:val="center"/>
        <w:outlineLvl w:val="0"/>
        <w:rPr>
          <w:b/>
          <w:bCs/>
        </w:rPr>
      </w:pPr>
      <w:r w:rsidRPr="00004227">
        <w:rPr>
          <w:b/>
          <w:bCs/>
        </w:rPr>
        <w:t>6. Права на Проектную документацию</w:t>
      </w:r>
    </w:p>
    <w:p w:rsidR="00A6474A" w:rsidRPr="00004227" w:rsidRDefault="00A6474A" w:rsidP="007E3116">
      <w:pPr>
        <w:tabs>
          <w:tab w:val="num" w:pos="142"/>
        </w:tabs>
        <w:ind w:firstLine="709"/>
        <w:jc w:val="center"/>
        <w:rPr>
          <w:b/>
        </w:rPr>
      </w:pPr>
    </w:p>
    <w:p w:rsidR="00A6474A" w:rsidRPr="00004227" w:rsidRDefault="006D0DEC" w:rsidP="007E3116">
      <w:pPr>
        <w:numPr>
          <w:ilvl w:val="0"/>
          <w:numId w:val="11"/>
        </w:numPr>
        <w:tabs>
          <w:tab w:val="clear" w:pos="1080"/>
          <w:tab w:val="num" w:pos="142"/>
          <w:tab w:val="num" w:pos="720"/>
        </w:tabs>
        <w:ind w:left="0" w:firstLine="709"/>
        <w:jc w:val="both"/>
        <w:outlineLvl w:val="0"/>
        <w:rPr>
          <w:spacing w:val="5"/>
        </w:rPr>
      </w:pPr>
      <w:r>
        <w:t>П</w:t>
      </w:r>
      <w:r w:rsidR="00A6474A" w:rsidRPr="00004227">
        <w:t>роектировщик</w:t>
      </w:r>
      <w:r w:rsidR="00A6474A" w:rsidRPr="00004227">
        <w:rPr>
          <w:b/>
        </w:rPr>
        <w:t xml:space="preserve"> </w:t>
      </w:r>
      <w:r w:rsidR="00A6474A" w:rsidRPr="00004227">
        <w:rPr>
          <w:spacing w:val="5"/>
        </w:rPr>
        <w:t xml:space="preserve">гарантирует, что к моменту передачи Проектной документации Заказчику, он является законным правообладателем всех исключительных имущественных прав третьих лиц на Проектную документацию, и указанная Проектная документация свободна от каких-либо прав и требований со стороны третьих лиц. </w:t>
      </w:r>
      <w:r w:rsidR="00A90674">
        <w:t>П</w:t>
      </w:r>
      <w:r w:rsidR="00A6474A" w:rsidRPr="00004227">
        <w:t>роектировщик</w:t>
      </w:r>
      <w:r w:rsidR="00A6474A" w:rsidRPr="00004227">
        <w:rPr>
          <w:b/>
        </w:rPr>
        <w:t xml:space="preserve"> </w:t>
      </w:r>
      <w:r w:rsidR="00A6474A" w:rsidRPr="00004227">
        <w:rPr>
          <w:spacing w:val="5"/>
        </w:rPr>
        <w:t>несет ответственность по всем требованиям, рекламациям и искам любых третьих лиц в отношении исключительных прав на Проектную документацию.</w:t>
      </w:r>
    </w:p>
    <w:p w:rsidR="00964CBA" w:rsidRPr="00004227" w:rsidRDefault="00A6474A" w:rsidP="00004227">
      <w:pPr>
        <w:numPr>
          <w:ilvl w:val="0"/>
          <w:numId w:val="11"/>
        </w:numPr>
        <w:tabs>
          <w:tab w:val="clear" w:pos="1080"/>
          <w:tab w:val="num" w:pos="142"/>
          <w:tab w:val="num" w:pos="720"/>
        </w:tabs>
        <w:ind w:left="0" w:firstLine="709"/>
        <w:jc w:val="both"/>
        <w:outlineLvl w:val="0"/>
        <w:rPr>
          <w:spacing w:val="5"/>
        </w:rPr>
      </w:pPr>
      <w:r w:rsidRPr="00004227">
        <w:rPr>
          <w:spacing w:val="5"/>
        </w:rPr>
        <w:t xml:space="preserve">Одновременно с окончательной передачей Заказчику Проектной документации при условии полной оплаты, к Заказчику переходит право </w:t>
      </w:r>
      <w:r w:rsidRPr="00004227">
        <w:t>собственности на Проектную документацию и исключительные имущественные права на её использование на период проектирования</w:t>
      </w:r>
      <w:r w:rsidR="00964CBA" w:rsidRPr="00004227">
        <w:t>, строительства</w:t>
      </w:r>
      <w:r w:rsidR="00964CBA">
        <w:t>/строительно-монтажных работ</w:t>
      </w:r>
      <w:r w:rsidR="00964CBA" w:rsidRPr="00964CBA">
        <w:t xml:space="preserve"> и </w:t>
      </w:r>
      <w:r w:rsidR="00964CBA">
        <w:t xml:space="preserve">на весь период </w:t>
      </w:r>
      <w:r w:rsidR="00964CBA" w:rsidRPr="00964CBA">
        <w:t xml:space="preserve">эксплуатации </w:t>
      </w:r>
      <w:r w:rsidR="00964CBA">
        <w:t>О</w:t>
      </w:r>
      <w:r w:rsidRPr="00964CBA">
        <w:t>бъекта</w:t>
      </w:r>
      <w:r w:rsidR="00964CBA">
        <w:t xml:space="preserve"> Заказчиком либо третьими лицами</w:t>
      </w:r>
      <w:r w:rsidRPr="00964CBA">
        <w:t>.</w:t>
      </w:r>
    </w:p>
    <w:p w:rsidR="00A6474A" w:rsidRPr="007E3116" w:rsidRDefault="00A6474A" w:rsidP="00004227">
      <w:pPr>
        <w:numPr>
          <w:ilvl w:val="0"/>
          <w:numId w:val="11"/>
        </w:numPr>
        <w:tabs>
          <w:tab w:val="clear" w:pos="1080"/>
          <w:tab w:val="num" w:pos="142"/>
          <w:tab w:val="num" w:pos="720"/>
        </w:tabs>
        <w:ind w:left="0" w:firstLine="709"/>
        <w:jc w:val="both"/>
        <w:outlineLvl w:val="0"/>
        <w:rPr>
          <w:spacing w:val="5"/>
        </w:rPr>
      </w:pPr>
      <w:r w:rsidRPr="00964CBA">
        <w:rPr>
          <w:spacing w:val="5"/>
        </w:rPr>
        <w:t>Заказчик вправе распоряжаться Проектной документацией и реализовывать исключительные имущественные права на её использование в любой форме, любым способом и по своему усмотрению:</w:t>
      </w:r>
    </w:p>
    <w:p w:rsidR="00A6474A" w:rsidRPr="009E17B8" w:rsidRDefault="00A6474A" w:rsidP="007E3116">
      <w:pPr>
        <w:numPr>
          <w:ilvl w:val="0"/>
          <w:numId w:val="12"/>
        </w:numPr>
        <w:tabs>
          <w:tab w:val="num" w:pos="142"/>
          <w:tab w:val="num" w:pos="720"/>
        </w:tabs>
        <w:ind w:left="0" w:firstLine="709"/>
        <w:jc w:val="both"/>
        <w:outlineLvl w:val="0"/>
        <w:rPr>
          <w:spacing w:val="5"/>
        </w:rPr>
      </w:pPr>
      <w:r w:rsidRPr="007E3116">
        <w:rPr>
          <w:spacing w:val="5"/>
        </w:rPr>
        <w:t>Воспроизводить Проектную документацию (право на воспроизведение, дублирование, тиражирование или иное размножение, т.е. неоднократное придание Проектной</w:t>
      </w:r>
      <w:r w:rsidRPr="009E17B8">
        <w:rPr>
          <w:spacing w:val="5"/>
        </w:rPr>
        <w:t xml:space="preserve"> документации объективной формы, допускающей ее функциональное использование без ограничения тиража);</w:t>
      </w:r>
    </w:p>
    <w:p w:rsidR="00A6474A" w:rsidRPr="00FB2E30" w:rsidRDefault="00A6474A" w:rsidP="007E3116">
      <w:pPr>
        <w:numPr>
          <w:ilvl w:val="0"/>
          <w:numId w:val="12"/>
        </w:numPr>
        <w:tabs>
          <w:tab w:val="num" w:pos="142"/>
          <w:tab w:val="num" w:pos="720"/>
        </w:tabs>
        <w:ind w:left="0" w:firstLine="709"/>
        <w:jc w:val="both"/>
        <w:outlineLvl w:val="0"/>
        <w:rPr>
          <w:spacing w:val="5"/>
        </w:rPr>
      </w:pPr>
      <w:r w:rsidRPr="009E17B8">
        <w:rPr>
          <w:spacing w:val="5"/>
        </w:rPr>
        <w:t>Распространять Проект</w:t>
      </w:r>
      <w:r w:rsidRPr="00FB2E30">
        <w:rPr>
          <w:spacing w:val="5"/>
        </w:rPr>
        <w:t>ную документацию любым способом путем реализации размноженных материальных носителей Проектной документации среди конечных пользователей (потребителей, осуществляющих функциональное использование) на территории Республики Казахстан (право на распространение);</w:t>
      </w:r>
    </w:p>
    <w:p w:rsidR="00A6474A" w:rsidRPr="00FB2E30" w:rsidRDefault="00A6474A" w:rsidP="009E17B8">
      <w:pPr>
        <w:numPr>
          <w:ilvl w:val="0"/>
          <w:numId w:val="12"/>
        </w:numPr>
        <w:tabs>
          <w:tab w:val="num" w:pos="142"/>
          <w:tab w:val="num" w:pos="720"/>
        </w:tabs>
        <w:ind w:left="0" w:firstLine="709"/>
        <w:jc w:val="both"/>
        <w:outlineLvl w:val="0"/>
        <w:rPr>
          <w:spacing w:val="5"/>
        </w:rPr>
      </w:pPr>
      <w:r w:rsidRPr="00FB2E30">
        <w:rPr>
          <w:spacing w:val="5"/>
        </w:rPr>
        <w:t>Публично показывать Проектную документацию, включая сообщение в эфир или по кабелю, демонстрировать в информационных, рекламных и иных целях (право на публичный показ);</w:t>
      </w:r>
    </w:p>
    <w:p w:rsidR="00A6474A" w:rsidRPr="00964CBA" w:rsidRDefault="00A6474A" w:rsidP="009E17B8">
      <w:pPr>
        <w:numPr>
          <w:ilvl w:val="0"/>
          <w:numId w:val="12"/>
        </w:numPr>
        <w:tabs>
          <w:tab w:val="num" w:pos="142"/>
          <w:tab w:val="num" w:pos="720"/>
        </w:tabs>
        <w:ind w:left="0" w:firstLine="709"/>
        <w:jc w:val="both"/>
        <w:outlineLvl w:val="0"/>
        <w:rPr>
          <w:spacing w:val="5"/>
        </w:rPr>
      </w:pPr>
      <w:r w:rsidRPr="00FB2E30">
        <w:rPr>
          <w:spacing w:val="5"/>
        </w:rPr>
        <w:t>Вносить по п</w:t>
      </w:r>
      <w:r w:rsidRPr="00503D24">
        <w:rPr>
          <w:spacing w:val="5"/>
        </w:rPr>
        <w:t xml:space="preserve">исьменному согласованию с </w:t>
      </w:r>
      <w:r w:rsidR="00964CBA">
        <w:rPr>
          <w:spacing w:val="5"/>
        </w:rPr>
        <w:t>Проектировщиком</w:t>
      </w:r>
      <w:r w:rsidRPr="00964CBA">
        <w:rPr>
          <w:spacing w:val="5"/>
        </w:rPr>
        <w:t xml:space="preserve"> изменения в Проектную документацию, переделывать или другим образом перерабатывать по письменному согласованию с </w:t>
      </w:r>
      <w:r w:rsidR="00964CBA">
        <w:rPr>
          <w:spacing w:val="5"/>
        </w:rPr>
        <w:t xml:space="preserve">Проектировщиком </w:t>
      </w:r>
      <w:r w:rsidRPr="00964CBA">
        <w:rPr>
          <w:spacing w:val="5"/>
        </w:rPr>
        <w:t>Проектную документацию для коммерческой целесообразности  (право на переработку);</w:t>
      </w:r>
    </w:p>
    <w:p w:rsidR="00A6474A" w:rsidRPr="007E3116" w:rsidRDefault="00A6474A" w:rsidP="009E17B8">
      <w:pPr>
        <w:numPr>
          <w:ilvl w:val="0"/>
          <w:numId w:val="12"/>
        </w:numPr>
        <w:tabs>
          <w:tab w:val="num" w:pos="142"/>
          <w:tab w:val="num" w:pos="720"/>
        </w:tabs>
        <w:ind w:left="0" w:firstLine="709"/>
        <w:jc w:val="both"/>
        <w:outlineLvl w:val="0"/>
        <w:rPr>
          <w:spacing w:val="5"/>
        </w:rPr>
      </w:pPr>
      <w:r w:rsidRPr="007E3116">
        <w:rPr>
          <w:spacing w:val="5"/>
        </w:rPr>
        <w:t>Переводить Проектную документацию (право на перевод);</w:t>
      </w:r>
    </w:p>
    <w:p w:rsidR="00A6474A" w:rsidRPr="009E17B8" w:rsidRDefault="00A6474A" w:rsidP="009E17B8">
      <w:pPr>
        <w:numPr>
          <w:ilvl w:val="0"/>
          <w:numId w:val="12"/>
        </w:numPr>
        <w:tabs>
          <w:tab w:val="num" w:pos="142"/>
          <w:tab w:val="num" w:pos="720"/>
        </w:tabs>
        <w:ind w:left="0" w:firstLine="709"/>
        <w:jc w:val="both"/>
        <w:outlineLvl w:val="0"/>
        <w:rPr>
          <w:spacing w:val="5"/>
        </w:rPr>
      </w:pPr>
      <w:r w:rsidRPr="009E17B8">
        <w:rPr>
          <w:spacing w:val="5"/>
        </w:rPr>
        <w:t>Осуществлять иные действия, не противоречащие требованиям действующего законодательства Республики Казахстан.</w:t>
      </w:r>
    </w:p>
    <w:p w:rsidR="00A6474A" w:rsidRPr="00FB2E30" w:rsidRDefault="00A6474A" w:rsidP="009E17B8">
      <w:pPr>
        <w:keepNext/>
        <w:numPr>
          <w:ilvl w:val="5"/>
          <w:numId w:val="0"/>
        </w:numPr>
        <w:tabs>
          <w:tab w:val="num" w:pos="142"/>
        </w:tabs>
        <w:ind w:firstLine="709"/>
        <w:jc w:val="both"/>
        <w:outlineLvl w:val="5"/>
        <w:rPr>
          <w:bCs/>
        </w:rPr>
      </w:pPr>
      <w:r w:rsidRPr="009E17B8">
        <w:rPr>
          <w:bCs/>
        </w:rPr>
        <w:t xml:space="preserve">6.4. Стоимость передаваемых </w:t>
      </w:r>
      <w:r w:rsidR="006D0DEC">
        <w:rPr>
          <w:bCs/>
        </w:rPr>
        <w:t>П</w:t>
      </w:r>
      <w:r w:rsidRPr="009E17B8">
        <w:rPr>
          <w:bCs/>
        </w:rPr>
        <w:t xml:space="preserve">роектировщиком Заказчику исключительных имущественных прав входит в общую стоимость работ, указанных в пункте </w:t>
      </w:r>
      <w:r w:rsidRPr="00FB2E30">
        <w:rPr>
          <w:bCs/>
        </w:rPr>
        <w:t xml:space="preserve"> 3.1. настоящего Договора. Такое право:</w:t>
      </w:r>
    </w:p>
    <w:p w:rsidR="00A6474A" w:rsidRPr="00964CBA" w:rsidRDefault="00A6474A" w:rsidP="00FB2E30">
      <w:pPr>
        <w:tabs>
          <w:tab w:val="num" w:pos="142"/>
        </w:tabs>
        <w:ind w:firstLine="709"/>
        <w:jc w:val="both"/>
      </w:pPr>
      <w:r w:rsidRPr="00FB2E30">
        <w:t>6.4.1.</w:t>
      </w:r>
      <w:r w:rsidR="00A90674">
        <w:t xml:space="preserve"> </w:t>
      </w:r>
      <w:r w:rsidRPr="00FB2E30">
        <w:t>действительно на протяжении фактического и/или предполагаемого с</w:t>
      </w:r>
      <w:r w:rsidR="00964CBA" w:rsidRPr="00FB2E30">
        <w:t xml:space="preserve">рока эксплуатации любых частей </w:t>
      </w:r>
      <w:r w:rsidR="00964CBA">
        <w:t>О</w:t>
      </w:r>
      <w:r w:rsidRPr="00964CBA">
        <w:t>бъекта;</w:t>
      </w:r>
    </w:p>
    <w:p w:rsidR="00A6474A" w:rsidRPr="007E3116" w:rsidRDefault="00A6474A" w:rsidP="00FB2E30">
      <w:pPr>
        <w:tabs>
          <w:tab w:val="num" w:pos="142"/>
        </w:tabs>
        <w:ind w:firstLine="709"/>
        <w:jc w:val="both"/>
      </w:pPr>
      <w:r w:rsidRPr="007E3116">
        <w:t>6.4.2. предоставляет право любому лицу, в чьем законном ведении н</w:t>
      </w:r>
      <w:r w:rsidR="00964CBA" w:rsidRPr="007E3116">
        <w:t xml:space="preserve">аходится соответствующая часть </w:t>
      </w:r>
      <w:r w:rsidR="00964CBA">
        <w:t>О</w:t>
      </w:r>
      <w:r w:rsidRPr="00964CBA">
        <w:t xml:space="preserve">бъекта, множить, использовать и передавать Проектную документацию в целях сооружения, эксплуатации, обслуживания, внесения изменений, </w:t>
      </w:r>
      <w:r w:rsidRPr="00964CBA">
        <w:lastRenderedPageBreak/>
        <w:t xml:space="preserve">корректировки, ремонта </w:t>
      </w:r>
      <w:r w:rsidR="00964CBA">
        <w:t>О</w:t>
      </w:r>
      <w:r w:rsidRPr="00964CBA">
        <w:t>бъекта, а также в случае, если Проектная документация имеется в виде компьютерного файла или другой программы, разрешает их использование на любом компьютере на строительной площадке и в других местах, не предусмотренных настоящим Договором, включая право</w:t>
      </w:r>
      <w:r w:rsidRPr="007E3116">
        <w:t xml:space="preserve"> замены компьютеров, предоставленных </w:t>
      </w:r>
      <w:r w:rsidR="006908ED">
        <w:t>П</w:t>
      </w:r>
      <w:r w:rsidRPr="007E3116">
        <w:t>роектировщиком.</w:t>
      </w:r>
    </w:p>
    <w:p w:rsidR="008B28C8" w:rsidRPr="009E17B8" w:rsidRDefault="008B28C8" w:rsidP="00FB2E30">
      <w:pPr>
        <w:suppressAutoHyphens/>
        <w:ind w:firstLine="709"/>
        <w:jc w:val="both"/>
        <w:rPr>
          <w:spacing w:val="-1"/>
        </w:rPr>
      </w:pPr>
    </w:p>
    <w:p w:rsidR="008E30E6" w:rsidRPr="00004227" w:rsidRDefault="00004227" w:rsidP="00004227">
      <w:pPr>
        <w:pStyle w:val="6"/>
        <w:keepNext/>
        <w:spacing w:before="0" w:after="0"/>
        <w:ind w:firstLine="709"/>
        <w:jc w:val="center"/>
        <w:rPr>
          <w:sz w:val="24"/>
          <w:szCs w:val="24"/>
        </w:rPr>
      </w:pPr>
      <w:r>
        <w:rPr>
          <w:sz w:val="24"/>
          <w:szCs w:val="24"/>
        </w:rPr>
        <w:t>7.</w:t>
      </w:r>
      <w:r w:rsidR="00161D95" w:rsidRPr="00004227">
        <w:rPr>
          <w:sz w:val="24"/>
          <w:szCs w:val="24"/>
        </w:rPr>
        <w:t xml:space="preserve"> Ответственность сторон.</w:t>
      </w:r>
    </w:p>
    <w:p w:rsidR="007E3116" w:rsidRPr="007E3116" w:rsidRDefault="001015C2" w:rsidP="007E3116">
      <w:pPr>
        <w:ind w:firstLine="567"/>
        <w:jc w:val="both"/>
        <w:rPr>
          <w:bCs/>
        </w:rPr>
      </w:pPr>
      <w:r w:rsidRPr="00964CBA">
        <w:rPr>
          <w:b/>
          <w:bCs/>
        </w:rPr>
        <w:tab/>
        <w:t xml:space="preserve"> </w:t>
      </w:r>
    </w:p>
    <w:p w:rsidR="007E3116" w:rsidRPr="007E3116" w:rsidRDefault="00004227" w:rsidP="007E3116">
      <w:pPr>
        <w:ind w:firstLine="567"/>
        <w:jc w:val="both"/>
        <w:rPr>
          <w:lang w:val="kk-KZ"/>
        </w:rPr>
      </w:pPr>
      <w:r>
        <w:rPr>
          <w:bCs/>
        </w:rPr>
        <w:t>7.1</w:t>
      </w:r>
      <w:r w:rsidR="007E3116" w:rsidRPr="007E3116">
        <w:rPr>
          <w:bCs/>
        </w:rPr>
        <w:t>.</w:t>
      </w:r>
      <w:r w:rsidR="007E3116" w:rsidRPr="007E3116">
        <w:t xml:space="preserve"> В случае некачественного </w:t>
      </w:r>
      <w:r w:rsidR="00A90674">
        <w:t>выполнения Работ</w:t>
      </w:r>
      <w:r w:rsidR="007E3116" w:rsidRPr="007E3116">
        <w:t xml:space="preserve"> или несоблюдения </w:t>
      </w:r>
      <w:r>
        <w:t>Проектировщик</w:t>
      </w:r>
      <w:r w:rsidRPr="007E3116">
        <w:t xml:space="preserve"> </w:t>
      </w:r>
      <w:r w:rsidR="007E3116" w:rsidRPr="007E3116">
        <w:t xml:space="preserve">установленных Договором сроков, </w:t>
      </w:r>
      <w:r>
        <w:t>Проектировщик</w:t>
      </w:r>
      <w:r w:rsidRPr="007E3116">
        <w:t xml:space="preserve"> </w:t>
      </w:r>
      <w:r w:rsidR="007E3116" w:rsidRPr="007E3116">
        <w:t xml:space="preserve">уплачивает Заказчику штраф в размере 10% от общей стоимости </w:t>
      </w:r>
      <w:r w:rsidR="00A90674">
        <w:t>Работ</w:t>
      </w:r>
      <w:r w:rsidR="007E3116" w:rsidRPr="007E3116">
        <w:t xml:space="preserve">, указанной в пункте 3.1 Договора, а также пеню в размере 1% от общей стоимости </w:t>
      </w:r>
      <w:r w:rsidR="00A90674">
        <w:t>Работ</w:t>
      </w:r>
      <w:r w:rsidR="007E3116" w:rsidRPr="007E3116">
        <w:t xml:space="preserve">, указанной в пункте 3.1. Договора, за каждый день просрочки </w:t>
      </w:r>
      <w:r w:rsidR="00A90674">
        <w:t>выполнения Работ</w:t>
      </w:r>
      <w:r w:rsidR="007E3116" w:rsidRPr="007E3116">
        <w:rPr>
          <w:lang w:val="kk-KZ"/>
        </w:rPr>
        <w:t>.</w:t>
      </w:r>
    </w:p>
    <w:p w:rsidR="00A90674" w:rsidRDefault="00004227" w:rsidP="007E3116">
      <w:pPr>
        <w:ind w:firstLine="709"/>
        <w:jc w:val="both"/>
      </w:pPr>
      <w:r>
        <w:t>7.2</w:t>
      </w:r>
      <w:r w:rsidR="001015C2" w:rsidRPr="00FB2E30">
        <w:t xml:space="preserve">. </w:t>
      </w:r>
      <w:r>
        <w:t>П</w:t>
      </w:r>
      <w:r w:rsidR="00372774" w:rsidRPr="00FB2E30">
        <w:t xml:space="preserve">роектировщик несет ответственность за недостатки Проектной документации, включая недостатки, обнаруженные впоследствии в ходе </w:t>
      </w:r>
      <w:r w:rsidR="00A6474A" w:rsidRPr="00503D24">
        <w:t>проведения строительно-монтажных работ на Объекте</w:t>
      </w:r>
      <w:r w:rsidR="00372774" w:rsidRPr="00503D24">
        <w:t>, а также в процессе эксплуатации</w:t>
      </w:r>
      <w:r w:rsidR="00A6474A" w:rsidRPr="00503D24">
        <w:t xml:space="preserve"> </w:t>
      </w:r>
      <w:r w:rsidR="00372774" w:rsidRPr="00503D24">
        <w:t xml:space="preserve">Объекта, </w:t>
      </w:r>
      <w:r w:rsidR="00A6474A" w:rsidRPr="00503D24">
        <w:t>его систем, коммуникаций и иным, связанным непосредственно с работами, выполненными согласно Проектной документации.</w:t>
      </w:r>
      <w:r w:rsidR="00A6474A" w:rsidRPr="00503D24" w:rsidDel="00A6474A">
        <w:t xml:space="preserve"> </w:t>
      </w:r>
    </w:p>
    <w:p w:rsidR="007E3116" w:rsidRPr="007E3116" w:rsidRDefault="00D52207" w:rsidP="007E3116">
      <w:pPr>
        <w:ind w:firstLine="709"/>
        <w:jc w:val="both"/>
      </w:pPr>
      <w:r>
        <w:t>7.</w:t>
      </w:r>
      <w:r w:rsidR="007E3116" w:rsidRPr="007E3116">
        <w:t xml:space="preserve">3. </w:t>
      </w:r>
      <w:r>
        <w:t>Проектировщик</w:t>
      </w:r>
      <w:r w:rsidRPr="007E3116">
        <w:t xml:space="preserve"> </w:t>
      </w:r>
      <w:r w:rsidR="007E3116" w:rsidRPr="007E3116">
        <w:t xml:space="preserve">несет ответственность в случае несоответствия представленных сведений (отчетность) содержанию заявки на участие в тендере по доле местного содержания в услугах гарантийному обязательству. При этом, в случае неисполнения обязательств по доле местного  содержания, </w:t>
      </w:r>
      <w:r>
        <w:t>Проектировщик</w:t>
      </w:r>
      <w:r w:rsidR="007E3116" w:rsidRPr="007E3116">
        <w:t xml:space="preserve"> уплачивает штраф в размере 5% от Общей стоимости Договора, указанной в пункте 3.1. Договора, а также 0,15% за каждый 1% невыполненного местного содержания от Общей стоимости Договора, но не более 15% от Общей стоимости Договора.</w:t>
      </w:r>
    </w:p>
    <w:p w:rsidR="007E3116" w:rsidRPr="007E3116" w:rsidRDefault="00004227" w:rsidP="007E3116">
      <w:pPr>
        <w:ind w:firstLine="709"/>
        <w:jc w:val="both"/>
        <w:rPr>
          <w:color w:val="000000"/>
        </w:rPr>
      </w:pPr>
      <w:r>
        <w:t>7.</w:t>
      </w:r>
      <w:r w:rsidR="00D52207">
        <w:t>4.</w:t>
      </w:r>
      <w:r w:rsidR="007E3116" w:rsidRPr="007E3116">
        <w:rPr>
          <w:color w:val="000000"/>
        </w:rPr>
        <w:t xml:space="preserve"> В случае предоставления недостоверной отчетности по местному содержанию и несвоевременного представления отчетности, </w:t>
      </w:r>
      <w:r w:rsidR="00D52207">
        <w:rPr>
          <w:color w:val="000000"/>
        </w:rPr>
        <w:t>Проектировщик</w:t>
      </w:r>
      <w:r w:rsidR="00D52207" w:rsidRPr="007E3116">
        <w:rPr>
          <w:color w:val="000000"/>
        </w:rPr>
        <w:t xml:space="preserve"> </w:t>
      </w:r>
      <w:r w:rsidR="007E3116" w:rsidRPr="007E3116">
        <w:rPr>
          <w:color w:val="000000"/>
        </w:rPr>
        <w:t xml:space="preserve">выплачивает Заказчику штраф в размере 5 % от Общей стоимости Договора, а также пеню в размере 0,01% </w:t>
      </w:r>
      <w:r w:rsidR="007E3116" w:rsidRPr="007E3116">
        <w:t xml:space="preserve">от Общей стоимости Договора, указанной в пункте 3.1. Договора, за каждый день просрочки. </w:t>
      </w:r>
    </w:p>
    <w:p w:rsidR="007E3116" w:rsidRPr="007E3116" w:rsidRDefault="00004227" w:rsidP="00004227">
      <w:pPr>
        <w:ind w:firstLine="709"/>
        <w:jc w:val="both"/>
      </w:pPr>
      <w:r>
        <w:t>7.</w:t>
      </w:r>
      <w:r w:rsidR="00D52207">
        <w:t>5</w:t>
      </w:r>
      <w:r>
        <w:t>.</w:t>
      </w:r>
      <w:r w:rsidR="007E3116" w:rsidRPr="007E3116">
        <w:t xml:space="preserve">  Оплата штрафа, пени производится в течение 7 (семь) календарных дней с момента получения соответствующего платежного требования</w:t>
      </w:r>
      <w:r w:rsidR="00D52207">
        <w:t>.</w:t>
      </w:r>
    </w:p>
    <w:p w:rsidR="00372774" w:rsidRPr="009E17B8" w:rsidRDefault="00004227" w:rsidP="007E3116">
      <w:pPr>
        <w:pStyle w:val="6"/>
        <w:keepNext/>
        <w:spacing w:before="0" w:after="0"/>
        <w:ind w:firstLine="709"/>
        <w:jc w:val="both"/>
        <w:rPr>
          <w:b w:val="0"/>
          <w:spacing w:val="5"/>
          <w:sz w:val="24"/>
          <w:szCs w:val="24"/>
        </w:rPr>
      </w:pPr>
      <w:r>
        <w:rPr>
          <w:b w:val="0"/>
          <w:bCs w:val="0"/>
          <w:sz w:val="24"/>
          <w:szCs w:val="24"/>
        </w:rPr>
        <w:t>7.</w:t>
      </w:r>
      <w:r w:rsidR="00D52207">
        <w:rPr>
          <w:b w:val="0"/>
          <w:bCs w:val="0"/>
          <w:sz w:val="24"/>
          <w:szCs w:val="24"/>
        </w:rPr>
        <w:t xml:space="preserve">6. </w:t>
      </w:r>
      <w:r w:rsidR="00372774" w:rsidRPr="007E3116">
        <w:rPr>
          <w:b w:val="0"/>
          <w:bCs w:val="0"/>
          <w:sz w:val="24"/>
          <w:szCs w:val="24"/>
        </w:rPr>
        <w:t xml:space="preserve">Выплата штрафных санкций не освобождает </w:t>
      </w:r>
      <w:r w:rsidR="00A6474A" w:rsidRPr="007E3116">
        <w:rPr>
          <w:b w:val="0"/>
          <w:bCs w:val="0"/>
          <w:sz w:val="24"/>
          <w:szCs w:val="24"/>
        </w:rPr>
        <w:t xml:space="preserve">Проектировщика </w:t>
      </w:r>
      <w:r w:rsidR="00372774" w:rsidRPr="007E3116">
        <w:rPr>
          <w:b w:val="0"/>
          <w:bCs w:val="0"/>
          <w:sz w:val="24"/>
          <w:szCs w:val="24"/>
        </w:rPr>
        <w:t>от выполнения о</w:t>
      </w:r>
      <w:r w:rsidR="00372774" w:rsidRPr="009E17B8">
        <w:rPr>
          <w:b w:val="0"/>
          <w:bCs w:val="0"/>
          <w:sz w:val="24"/>
          <w:szCs w:val="24"/>
        </w:rPr>
        <w:t>бязательств</w:t>
      </w:r>
      <w:r w:rsidR="00372774" w:rsidRPr="009E17B8">
        <w:rPr>
          <w:b w:val="0"/>
          <w:spacing w:val="5"/>
          <w:sz w:val="24"/>
          <w:szCs w:val="24"/>
        </w:rPr>
        <w:t xml:space="preserve"> по Договору.</w:t>
      </w:r>
    </w:p>
    <w:p w:rsidR="00372774" w:rsidRPr="00503D24" w:rsidRDefault="00004227" w:rsidP="007E3116">
      <w:pPr>
        <w:ind w:firstLine="709"/>
        <w:jc w:val="both"/>
      </w:pPr>
      <w:r>
        <w:t>7.</w:t>
      </w:r>
      <w:r w:rsidR="00A90674">
        <w:t>7</w:t>
      </w:r>
      <w:r w:rsidR="00D52207">
        <w:t>.</w:t>
      </w:r>
      <w:r w:rsidR="001015C2" w:rsidRPr="009E17B8">
        <w:t xml:space="preserve"> </w:t>
      </w:r>
      <w:r w:rsidR="003241CA">
        <w:t>П</w:t>
      </w:r>
      <w:r w:rsidR="00372774" w:rsidRPr="009E17B8">
        <w:t xml:space="preserve">роектировщик гарантирует, что имеет </w:t>
      </w:r>
      <w:r w:rsidR="00372774" w:rsidRPr="00FB2E30">
        <w:t xml:space="preserve">необходимые лицензии и иные разрешения уполномоченных органов Республики Казахстан на осуществление работ, предусмотренных настоящим Договором. Если лицензии и/или разрешения прекратят свое действие по причине истечения срока, на который они выданы, и/или будут аннулированы (приостановлены или отозваны) уполномоченными органами Республики Казахстан и/или будут отсутствовать по каким-либо причинам у </w:t>
      </w:r>
      <w:r w:rsidR="003241CA">
        <w:t>П</w:t>
      </w:r>
      <w:r w:rsidR="00372774" w:rsidRPr="00FB2E30">
        <w:t>роектировщика и/или других лиц, привлекаемых им для выполнения условий настоящего Договора, в том числе</w:t>
      </w:r>
      <w:r w:rsidR="00A6474A" w:rsidRPr="00FB2E30">
        <w:t>,</w:t>
      </w:r>
      <w:r w:rsidR="00372774" w:rsidRPr="00503D24">
        <w:t xml:space="preserve"> по причинам, не зависящим от </w:t>
      </w:r>
      <w:r w:rsidR="003241CA">
        <w:t>П</w:t>
      </w:r>
      <w:r w:rsidR="00372774" w:rsidRPr="00503D24">
        <w:t xml:space="preserve">роектировщика, </w:t>
      </w:r>
      <w:r w:rsidR="00C33CB5">
        <w:t>П</w:t>
      </w:r>
      <w:r w:rsidR="00372774" w:rsidRPr="00503D24">
        <w:t>роектировщик несет самостоятельную  ответственность, предусмотренную законодательством Республики Казахстан, за выполнение работ без лицензии и/или необходимых раз</w:t>
      </w:r>
      <w:r w:rsidR="002E0342">
        <w:t xml:space="preserve">решений уполномоченных органов. </w:t>
      </w:r>
      <w:r w:rsidR="00372774" w:rsidRPr="00503D24">
        <w:t xml:space="preserve">В этом случае </w:t>
      </w:r>
      <w:r w:rsidR="00C33CB5">
        <w:t>П</w:t>
      </w:r>
      <w:r w:rsidR="00372774" w:rsidRPr="00503D24">
        <w:t xml:space="preserve">роектировщик гарантирует возврат Заказчику всех сумм, которые оплачены </w:t>
      </w:r>
      <w:r w:rsidR="00C33CB5">
        <w:t>П</w:t>
      </w:r>
      <w:r w:rsidR="00372774" w:rsidRPr="00503D24">
        <w:t xml:space="preserve">роектировщику за работы, выполненные без лицензии и/или разрешений уполномоченных органов, в течение 10  (десяти) рабочих дней со дня предъявления </w:t>
      </w:r>
      <w:r w:rsidR="00A6474A" w:rsidRPr="00503D24">
        <w:t xml:space="preserve">Заказчиком соответствующего </w:t>
      </w:r>
      <w:r w:rsidR="00372774" w:rsidRPr="00503D24">
        <w:t>требования</w:t>
      </w:r>
      <w:r w:rsidR="00A6474A" w:rsidRPr="00503D24">
        <w:t>.</w:t>
      </w:r>
    </w:p>
    <w:p w:rsidR="00372774" w:rsidRPr="00004227" w:rsidRDefault="00004227" w:rsidP="007E3116">
      <w:pPr>
        <w:ind w:firstLine="709"/>
        <w:jc w:val="both"/>
      </w:pPr>
      <w:r>
        <w:t>7.</w:t>
      </w:r>
      <w:r w:rsidR="00D52207">
        <w:t>8</w:t>
      </w:r>
      <w:r w:rsidR="002E0342" w:rsidRPr="00004227">
        <w:t>. В</w:t>
      </w:r>
      <w:r w:rsidR="00372774" w:rsidRPr="00004227">
        <w:t xml:space="preserve"> иных случаях, не предусмотренных настоящим Договором, за неисполнение или ненадлежащее исполнение Сторонами обязательств по настоящему Договору, Стороны несут ответственность в соответствии с законодательством Республики Казахстан.</w:t>
      </w:r>
    </w:p>
    <w:p w:rsidR="00E44D32" w:rsidRPr="00004227" w:rsidRDefault="00E44D32" w:rsidP="009E17B8">
      <w:pPr>
        <w:ind w:firstLine="709"/>
        <w:jc w:val="center"/>
        <w:rPr>
          <w:b/>
        </w:rPr>
      </w:pPr>
    </w:p>
    <w:p w:rsidR="00E44D32" w:rsidRPr="00004227" w:rsidRDefault="00E44D32" w:rsidP="009E17B8">
      <w:pPr>
        <w:ind w:firstLine="709"/>
        <w:jc w:val="center"/>
        <w:rPr>
          <w:b/>
        </w:rPr>
      </w:pPr>
    </w:p>
    <w:p w:rsidR="00E44D32" w:rsidRPr="00004227" w:rsidRDefault="00004227" w:rsidP="00004227">
      <w:pPr>
        <w:shd w:val="clear" w:color="auto" w:fill="FFFFFF"/>
        <w:tabs>
          <w:tab w:val="left" w:pos="0"/>
        </w:tabs>
        <w:ind w:firstLine="709"/>
        <w:jc w:val="center"/>
        <w:rPr>
          <w:b/>
          <w:bCs/>
          <w:iCs/>
          <w:spacing w:val="-1"/>
        </w:rPr>
      </w:pPr>
      <w:r>
        <w:rPr>
          <w:b/>
          <w:bCs/>
          <w:iCs/>
          <w:spacing w:val="-1"/>
        </w:rPr>
        <w:t>8</w:t>
      </w:r>
      <w:r w:rsidR="00E44D32" w:rsidRPr="00004227">
        <w:rPr>
          <w:b/>
          <w:bCs/>
          <w:iCs/>
          <w:spacing w:val="-1"/>
        </w:rPr>
        <w:t>. Конфиденциальность и разглашение информации</w:t>
      </w:r>
    </w:p>
    <w:p w:rsidR="00E44D32" w:rsidRPr="00004227" w:rsidRDefault="00E44D32" w:rsidP="00004227">
      <w:pPr>
        <w:shd w:val="clear" w:color="auto" w:fill="FFFFFF"/>
        <w:tabs>
          <w:tab w:val="left" w:pos="0"/>
        </w:tabs>
        <w:ind w:firstLine="709"/>
        <w:jc w:val="center"/>
        <w:rPr>
          <w:b/>
          <w:bCs/>
          <w:iCs/>
          <w:spacing w:val="-1"/>
        </w:rPr>
      </w:pPr>
    </w:p>
    <w:p w:rsidR="00E44D32" w:rsidRPr="00004227" w:rsidRDefault="00004227" w:rsidP="00004227">
      <w:pPr>
        <w:autoSpaceDE w:val="0"/>
        <w:autoSpaceDN w:val="0"/>
        <w:adjustRightInd w:val="0"/>
        <w:ind w:firstLine="709"/>
        <w:jc w:val="both"/>
      </w:pPr>
      <w:r>
        <w:t>8</w:t>
      </w:r>
      <w:r w:rsidR="00E44D32" w:rsidRPr="00004227">
        <w:t xml:space="preserve">.1. Конфиденциальной информацией является вся документация и любая информация, передаваемая Сторонами друг другу по Договору, включая </w:t>
      </w:r>
      <w:r w:rsidR="00E44D32" w:rsidRPr="00004227">
        <w:rPr>
          <w:iCs/>
        </w:rPr>
        <w:t>коммерческую, контрактную, финансовую и другую информацию</w:t>
      </w:r>
      <w:r w:rsidR="00E44D32" w:rsidRPr="00004227">
        <w:t>.</w:t>
      </w:r>
    </w:p>
    <w:p w:rsidR="00E44D32" w:rsidRPr="00004227" w:rsidRDefault="00E44D32" w:rsidP="00004227">
      <w:pPr>
        <w:pStyle w:val="a3"/>
        <w:spacing w:after="0"/>
        <w:ind w:firstLine="709"/>
        <w:jc w:val="both"/>
      </w:pPr>
      <w:r w:rsidRPr="00004227">
        <w:t>Если иное явным образом не оговорено Договором, ни одна из Сторон не должна разглашать Конфиденциальную информацию по Договору третьим лицам без предварительного письменного согласия другой Стороны. Исключением является разглашение Конфиденциальной информации по Договору Сторонами Договора:</w:t>
      </w:r>
    </w:p>
    <w:p w:rsidR="00E44D32" w:rsidRPr="00004227" w:rsidRDefault="00004227" w:rsidP="00004227">
      <w:pPr>
        <w:ind w:firstLine="709"/>
        <w:jc w:val="both"/>
      </w:pPr>
      <w:r>
        <w:t>8.</w:t>
      </w:r>
      <w:r w:rsidR="00E44D32" w:rsidRPr="00004227">
        <w:t>1.1. своим связанным сторонам, служащим и другим третьим лицам, занятым выполнением Работ в рамках Договора, или для достижения целей, предусмотренных Договором.</w:t>
      </w:r>
    </w:p>
    <w:p w:rsidR="00E44D32" w:rsidRPr="00004227" w:rsidRDefault="00E44D32" w:rsidP="00004227">
      <w:pPr>
        <w:ind w:firstLine="709"/>
        <w:jc w:val="both"/>
      </w:pPr>
      <w:r w:rsidRPr="00004227">
        <w:t>При этом Сторона, разглашающая Конфиденциальную информацию по Договору, несёт ответственность за организацию и обеспечение подписания обязательства о неразглашении Конфиденциальной информации в рамках выполнения Работ по Договору всеми лицами (получателями) Конфиденциальной информации по Договору;</w:t>
      </w:r>
    </w:p>
    <w:p w:rsidR="00E44D32" w:rsidRPr="00004227" w:rsidRDefault="00004227" w:rsidP="00004227">
      <w:pPr>
        <w:ind w:firstLine="709"/>
        <w:jc w:val="both"/>
      </w:pPr>
      <w:r>
        <w:t>8</w:t>
      </w:r>
      <w:r w:rsidR="00E44D32" w:rsidRPr="00004227">
        <w:t>.1.2. соответствующему уполномоченному органу, имеющему законные основания требовать разглашения Конфиденциальной информации по Договору.</w:t>
      </w:r>
    </w:p>
    <w:p w:rsidR="00E44D32" w:rsidRPr="00004227" w:rsidRDefault="00E44D32" w:rsidP="00004227">
      <w:pPr>
        <w:ind w:firstLine="709"/>
        <w:jc w:val="both"/>
      </w:pPr>
      <w:r w:rsidRPr="00004227">
        <w:t>При этом вопрос разглашения соответствующей Конфиденциальной информации по Договору должен быть согласован между Сторонами путем направления письменного уведомления соответствующей Стороне Договора за 3 (три) рабочих дня до дня направления запрашиваемой уполномоченными органами Конфиденциальной информации по Договору с приложением документов, подтверждающих основания права требования раскрытия конкретной Конфиденциальной информации по Договору.</w:t>
      </w:r>
    </w:p>
    <w:p w:rsidR="00E44D32" w:rsidRPr="00004227" w:rsidRDefault="00004227" w:rsidP="00004227">
      <w:pPr>
        <w:ind w:firstLine="709"/>
        <w:jc w:val="both"/>
        <w:rPr>
          <w:b/>
        </w:rPr>
      </w:pPr>
      <w:r>
        <w:t>8</w:t>
      </w:r>
      <w:r w:rsidR="00E44D32" w:rsidRPr="00004227">
        <w:t>.2. Положение о конфиденциальности, указанное в настоящем разделе Договора, действует бессрочно, независимо от оснований прекращения (окончания срока действия) Договора</w:t>
      </w:r>
      <w:r w:rsidR="008E30E6" w:rsidRPr="00004227">
        <w:rPr>
          <w:b/>
        </w:rPr>
        <w:t>.</w:t>
      </w:r>
    </w:p>
    <w:p w:rsidR="00E44D32" w:rsidRPr="00004227" w:rsidRDefault="00E44D32" w:rsidP="00004227">
      <w:pPr>
        <w:ind w:firstLine="709"/>
        <w:jc w:val="both"/>
        <w:rPr>
          <w:b/>
        </w:rPr>
      </w:pPr>
    </w:p>
    <w:p w:rsidR="006426C5" w:rsidRPr="00004227" w:rsidRDefault="00D52207" w:rsidP="0041580A">
      <w:pPr>
        <w:ind w:firstLine="709"/>
        <w:jc w:val="center"/>
        <w:rPr>
          <w:b/>
        </w:rPr>
      </w:pPr>
      <w:r>
        <w:rPr>
          <w:b/>
        </w:rPr>
        <w:t>9</w:t>
      </w:r>
      <w:r w:rsidR="00004227">
        <w:rPr>
          <w:b/>
        </w:rPr>
        <w:t xml:space="preserve">. </w:t>
      </w:r>
      <w:r w:rsidR="00372774" w:rsidRPr="00004227">
        <w:rPr>
          <w:b/>
        </w:rPr>
        <w:t xml:space="preserve">Гарантии качества </w:t>
      </w:r>
      <w:r w:rsidR="002E0342">
        <w:rPr>
          <w:b/>
        </w:rPr>
        <w:t>П</w:t>
      </w:r>
      <w:r w:rsidR="008057A1" w:rsidRPr="00004227">
        <w:rPr>
          <w:b/>
        </w:rPr>
        <w:t>роектировщика</w:t>
      </w:r>
      <w:bookmarkStart w:id="4" w:name="SUB6650000"/>
      <w:bookmarkStart w:id="5" w:name="SUB6650100"/>
      <w:bookmarkStart w:id="6" w:name="SUB6650200"/>
      <w:bookmarkStart w:id="7" w:name="SUB6650300"/>
      <w:bookmarkStart w:id="8" w:name="SUB6650400"/>
      <w:bookmarkStart w:id="9" w:name="SUB6640100"/>
      <w:bookmarkStart w:id="10" w:name="SUB6650500"/>
      <w:bookmarkEnd w:id="4"/>
      <w:bookmarkEnd w:id="5"/>
      <w:bookmarkEnd w:id="6"/>
      <w:bookmarkEnd w:id="7"/>
      <w:bookmarkEnd w:id="8"/>
      <w:bookmarkEnd w:id="9"/>
      <w:bookmarkEnd w:id="10"/>
    </w:p>
    <w:p w:rsidR="006426C5" w:rsidRPr="00004227" w:rsidRDefault="006426C5" w:rsidP="00004227">
      <w:pPr>
        <w:ind w:firstLine="709"/>
        <w:jc w:val="both"/>
        <w:rPr>
          <w:b/>
        </w:rPr>
      </w:pPr>
    </w:p>
    <w:p w:rsidR="00372774" w:rsidRPr="00964CBA" w:rsidRDefault="00004227" w:rsidP="0041580A">
      <w:pPr>
        <w:ind w:firstLine="709"/>
        <w:jc w:val="both"/>
        <w:rPr>
          <w:b/>
        </w:rPr>
      </w:pPr>
      <w:r>
        <w:t>9</w:t>
      </w:r>
      <w:r w:rsidR="006426C5" w:rsidRPr="00004227">
        <w:t>.1.</w:t>
      </w:r>
      <w:r w:rsidR="006426C5" w:rsidRPr="00004227">
        <w:rPr>
          <w:b/>
        </w:rPr>
        <w:t xml:space="preserve"> </w:t>
      </w:r>
      <w:r w:rsidR="00C33CB5">
        <w:rPr>
          <w:rStyle w:val="description"/>
        </w:rPr>
        <w:t>П</w:t>
      </w:r>
      <w:r w:rsidR="006426C5" w:rsidRPr="00004227">
        <w:rPr>
          <w:rStyle w:val="description"/>
        </w:rPr>
        <w:t>роектировщик гарантирует качество выполнения проектных работ</w:t>
      </w:r>
      <w:r w:rsidR="00964CBA">
        <w:rPr>
          <w:rStyle w:val="description"/>
        </w:rPr>
        <w:t xml:space="preserve"> в рамках законодательства Республики Казахстан и условий Договора</w:t>
      </w:r>
      <w:r w:rsidR="00161D95" w:rsidRPr="00964CBA">
        <w:rPr>
          <w:rStyle w:val="description"/>
        </w:rPr>
        <w:t xml:space="preserve"> </w:t>
      </w:r>
      <w:r w:rsidR="00EE1877" w:rsidRPr="00964CBA">
        <w:rPr>
          <w:rStyle w:val="description"/>
        </w:rPr>
        <w:t xml:space="preserve">и  </w:t>
      </w:r>
      <w:r w:rsidR="006426C5" w:rsidRPr="00964CBA">
        <w:rPr>
          <w:rStyle w:val="description"/>
        </w:rPr>
        <w:t>обеспечения сроков</w:t>
      </w:r>
      <w:r w:rsidR="00964CBA">
        <w:rPr>
          <w:rStyle w:val="description"/>
        </w:rPr>
        <w:t xml:space="preserve"> их выполнения</w:t>
      </w:r>
      <w:r w:rsidR="006426C5" w:rsidRPr="00964CBA">
        <w:rPr>
          <w:rStyle w:val="description"/>
        </w:rPr>
        <w:t>.</w:t>
      </w:r>
    </w:p>
    <w:p w:rsidR="00372774" w:rsidRPr="0041580A" w:rsidRDefault="00372774" w:rsidP="0041580A">
      <w:pPr>
        <w:tabs>
          <w:tab w:val="num" w:pos="720"/>
        </w:tabs>
        <w:suppressAutoHyphens/>
        <w:ind w:firstLine="709"/>
        <w:jc w:val="both"/>
        <w:rPr>
          <w:b/>
        </w:rPr>
      </w:pPr>
    </w:p>
    <w:p w:rsidR="00372774" w:rsidRPr="007E3116" w:rsidRDefault="00D52207" w:rsidP="007E3116">
      <w:pPr>
        <w:suppressAutoHyphens/>
        <w:ind w:firstLine="709"/>
        <w:jc w:val="center"/>
        <w:rPr>
          <w:b/>
        </w:rPr>
      </w:pPr>
      <w:r>
        <w:rPr>
          <w:b/>
        </w:rPr>
        <w:t>10</w:t>
      </w:r>
      <w:r w:rsidR="00004227">
        <w:rPr>
          <w:b/>
        </w:rPr>
        <w:t xml:space="preserve">. </w:t>
      </w:r>
      <w:r w:rsidR="00372774" w:rsidRPr="007E3116">
        <w:rPr>
          <w:b/>
        </w:rPr>
        <w:t xml:space="preserve">  Досрочное расторжение Договора</w:t>
      </w:r>
    </w:p>
    <w:p w:rsidR="001015C2" w:rsidRPr="007E3116" w:rsidRDefault="001015C2" w:rsidP="007E3116">
      <w:pPr>
        <w:suppressAutoHyphens/>
        <w:ind w:firstLine="709"/>
        <w:jc w:val="both"/>
        <w:rPr>
          <w:b/>
          <w:strike/>
        </w:rPr>
      </w:pPr>
    </w:p>
    <w:p w:rsidR="0041580A" w:rsidRDefault="00004227" w:rsidP="00A90674">
      <w:pPr>
        <w:ind w:firstLine="540"/>
        <w:jc w:val="both"/>
        <w:outlineLvl w:val="0"/>
        <w:rPr>
          <w:spacing w:val="5"/>
        </w:rPr>
      </w:pPr>
      <w:r>
        <w:rPr>
          <w:spacing w:val="5"/>
        </w:rPr>
        <w:t>10</w:t>
      </w:r>
      <w:r w:rsidR="0041580A">
        <w:rPr>
          <w:spacing w:val="5"/>
        </w:rPr>
        <w:t xml:space="preserve">.1. </w:t>
      </w:r>
      <w:r w:rsidR="0041580A" w:rsidRPr="003E23DF">
        <w:rPr>
          <w:spacing w:val="5"/>
        </w:rPr>
        <w:t>Настоящий Договор может быть расторгнут</w:t>
      </w:r>
      <w:r w:rsidR="0041580A">
        <w:rPr>
          <w:spacing w:val="5"/>
        </w:rPr>
        <w:t xml:space="preserve"> по соглашению Сторон в случаях, предусмотренных законодательством Республики Казахстан, или по инициативе одной из Сторон в одностороннем порядке.</w:t>
      </w:r>
    </w:p>
    <w:p w:rsidR="0041580A" w:rsidRPr="00D52207" w:rsidRDefault="00004227" w:rsidP="00A90674">
      <w:pPr>
        <w:ind w:firstLine="540"/>
        <w:jc w:val="both"/>
        <w:outlineLvl w:val="0"/>
        <w:rPr>
          <w:spacing w:val="5"/>
        </w:rPr>
      </w:pPr>
      <w:r w:rsidRPr="00D52207">
        <w:rPr>
          <w:spacing w:val="5"/>
        </w:rPr>
        <w:t>10</w:t>
      </w:r>
      <w:r w:rsidR="0041580A" w:rsidRPr="00D52207">
        <w:rPr>
          <w:spacing w:val="5"/>
        </w:rPr>
        <w:t>.2. Заказчик вправе расторгнуть настоящий Договор в одностороннем порядке в случаях:</w:t>
      </w:r>
    </w:p>
    <w:p w:rsidR="001015C2" w:rsidRPr="00964CBA" w:rsidRDefault="00004227" w:rsidP="00D52207">
      <w:pPr>
        <w:suppressAutoHyphens/>
        <w:ind w:firstLine="540"/>
        <w:jc w:val="both"/>
      </w:pPr>
      <w:r>
        <w:t>10</w:t>
      </w:r>
      <w:r w:rsidR="00372774" w:rsidRPr="007E3116">
        <w:t xml:space="preserve">.2.1. нарушения </w:t>
      </w:r>
      <w:r w:rsidR="00C33CB5">
        <w:t>П</w:t>
      </w:r>
      <w:r w:rsidR="003726CE" w:rsidRPr="007E3116">
        <w:t xml:space="preserve">роектировщиком </w:t>
      </w:r>
      <w:r w:rsidR="00372774" w:rsidRPr="007E3116">
        <w:t xml:space="preserve">сроков начала и окончания выполнения Работ, по причинам, не </w:t>
      </w:r>
      <w:r w:rsidR="00372774" w:rsidRPr="009E17B8">
        <w:t xml:space="preserve">зависящим от </w:t>
      </w:r>
      <w:r w:rsidR="00964CBA">
        <w:t>Заказчика</w:t>
      </w:r>
      <w:r w:rsidR="00372774" w:rsidRPr="00964CBA">
        <w:t>;</w:t>
      </w:r>
    </w:p>
    <w:p w:rsidR="001015C2" w:rsidRPr="007E3116" w:rsidRDefault="00004227" w:rsidP="00D52207">
      <w:pPr>
        <w:suppressAutoHyphens/>
        <w:ind w:firstLine="540"/>
        <w:jc w:val="both"/>
      </w:pPr>
      <w:r>
        <w:t>10</w:t>
      </w:r>
      <w:r w:rsidR="00372774" w:rsidRPr="0041580A">
        <w:t xml:space="preserve">.2.2. не соблюдение </w:t>
      </w:r>
      <w:r w:rsidR="00C33CB5">
        <w:t>П</w:t>
      </w:r>
      <w:r w:rsidR="003726CE" w:rsidRPr="0041580A">
        <w:t xml:space="preserve">роектировщиком </w:t>
      </w:r>
      <w:r w:rsidR="00372774" w:rsidRPr="0041580A">
        <w:t>требований, установленных настоящим Договором  к качеству выполняемых Работ и/или вследствие ненадлежащего исполнения своих договорных обязательств;</w:t>
      </w:r>
    </w:p>
    <w:p w:rsidR="001015C2" w:rsidRDefault="00004227" w:rsidP="00D52207">
      <w:pPr>
        <w:suppressAutoHyphens/>
        <w:ind w:firstLine="540"/>
        <w:jc w:val="both"/>
      </w:pPr>
      <w:r>
        <w:t>10</w:t>
      </w:r>
      <w:r w:rsidR="00372774" w:rsidRPr="007E3116">
        <w:t xml:space="preserve">.2.3. </w:t>
      </w:r>
      <w:r w:rsidR="002E0342">
        <w:t xml:space="preserve"> </w:t>
      </w:r>
      <w:r w:rsidR="00372774" w:rsidRPr="007E3116">
        <w:t xml:space="preserve">нецелесообразности дальнейшего исполнения </w:t>
      </w:r>
      <w:r w:rsidR="00372774" w:rsidRPr="007E3116">
        <w:rPr>
          <w:lang w:val="kk-KZ"/>
        </w:rPr>
        <w:t>Д</w:t>
      </w:r>
      <w:r w:rsidR="00372774" w:rsidRPr="007E3116">
        <w:t>оговора;</w:t>
      </w:r>
    </w:p>
    <w:p w:rsidR="0041580A" w:rsidRDefault="00004227" w:rsidP="00D52207">
      <w:pPr>
        <w:ind w:firstLine="540"/>
        <w:jc w:val="both"/>
        <w:outlineLvl w:val="0"/>
        <w:rPr>
          <w:spacing w:val="5"/>
        </w:rPr>
      </w:pPr>
      <w:r>
        <w:rPr>
          <w:spacing w:val="5"/>
        </w:rPr>
        <w:t>10</w:t>
      </w:r>
      <w:r w:rsidR="0041580A">
        <w:rPr>
          <w:spacing w:val="5"/>
        </w:rPr>
        <w:t>.2.</w:t>
      </w:r>
      <w:r>
        <w:rPr>
          <w:spacing w:val="5"/>
        </w:rPr>
        <w:t>4</w:t>
      </w:r>
      <w:r w:rsidR="0041580A">
        <w:rPr>
          <w:spacing w:val="5"/>
        </w:rPr>
        <w:t>.</w:t>
      </w:r>
      <w:r w:rsidR="00A90674">
        <w:rPr>
          <w:spacing w:val="5"/>
        </w:rPr>
        <w:t xml:space="preserve"> </w:t>
      </w:r>
      <w:r w:rsidR="0041580A">
        <w:rPr>
          <w:spacing w:val="5"/>
        </w:rPr>
        <w:t xml:space="preserve">приостановления </w:t>
      </w:r>
      <w:r w:rsidR="00C33CB5">
        <w:rPr>
          <w:spacing w:val="5"/>
        </w:rPr>
        <w:t>П</w:t>
      </w:r>
      <w:r w:rsidR="0041580A">
        <w:rPr>
          <w:spacing w:val="5"/>
        </w:rPr>
        <w:t>роектировщиком работ на срок свыше 30 (тридцати) календарных дней;</w:t>
      </w:r>
    </w:p>
    <w:p w:rsidR="0041580A" w:rsidRDefault="0041580A" w:rsidP="00A90674">
      <w:pPr>
        <w:ind w:firstLine="540"/>
        <w:jc w:val="both"/>
        <w:outlineLvl w:val="0"/>
        <w:rPr>
          <w:spacing w:val="5"/>
        </w:rPr>
      </w:pPr>
      <w:r>
        <w:rPr>
          <w:spacing w:val="5"/>
        </w:rPr>
        <w:t>1</w:t>
      </w:r>
      <w:r w:rsidR="00004227">
        <w:rPr>
          <w:spacing w:val="5"/>
        </w:rPr>
        <w:t>0</w:t>
      </w:r>
      <w:r>
        <w:rPr>
          <w:spacing w:val="5"/>
        </w:rPr>
        <w:t>.2.</w:t>
      </w:r>
      <w:r w:rsidR="00004227">
        <w:rPr>
          <w:spacing w:val="5"/>
        </w:rPr>
        <w:t>5</w:t>
      </w:r>
      <w:r>
        <w:rPr>
          <w:spacing w:val="5"/>
        </w:rPr>
        <w:t xml:space="preserve">. если Заказчик мотивированно отказал в принятии выполненных </w:t>
      </w:r>
      <w:r w:rsidR="00D52207">
        <w:rPr>
          <w:spacing w:val="5"/>
        </w:rPr>
        <w:t>П</w:t>
      </w:r>
      <w:r>
        <w:rPr>
          <w:spacing w:val="5"/>
        </w:rPr>
        <w:t>роектировщиком согласно настоящему Договору работ более трех раз;</w:t>
      </w:r>
    </w:p>
    <w:p w:rsidR="0041580A" w:rsidRDefault="00004227" w:rsidP="00601292">
      <w:pPr>
        <w:ind w:firstLine="540"/>
        <w:jc w:val="both"/>
        <w:outlineLvl w:val="0"/>
        <w:rPr>
          <w:spacing w:val="5"/>
        </w:rPr>
      </w:pPr>
      <w:r>
        <w:rPr>
          <w:spacing w:val="5"/>
        </w:rPr>
        <w:lastRenderedPageBreak/>
        <w:t>10</w:t>
      </w:r>
      <w:r w:rsidR="0041580A">
        <w:rPr>
          <w:spacing w:val="5"/>
        </w:rPr>
        <w:t>.2.</w:t>
      </w:r>
      <w:r>
        <w:rPr>
          <w:spacing w:val="5"/>
        </w:rPr>
        <w:t>6</w:t>
      </w:r>
      <w:r w:rsidR="0041580A">
        <w:rPr>
          <w:spacing w:val="5"/>
        </w:rPr>
        <w:t xml:space="preserve">. если </w:t>
      </w:r>
      <w:r w:rsidR="00C33CB5">
        <w:rPr>
          <w:spacing w:val="5"/>
        </w:rPr>
        <w:t>П</w:t>
      </w:r>
      <w:r w:rsidR="002E0342">
        <w:rPr>
          <w:spacing w:val="5"/>
        </w:rPr>
        <w:t xml:space="preserve">роектировщик более </w:t>
      </w:r>
      <w:r w:rsidR="0041580A">
        <w:rPr>
          <w:spacing w:val="5"/>
        </w:rPr>
        <w:t>трех раз не устранил недостатки и/или дефекты работ, письменно указанные Заказчиком, предъявляемые в соответствии с условиями настоящего Договора;</w:t>
      </w:r>
    </w:p>
    <w:p w:rsidR="0041580A" w:rsidRDefault="00004227" w:rsidP="00601292">
      <w:pPr>
        <w:ind w:firstLine="540"/>
        <w:jc w:val="both"/>
        <w:outlineLvl w:val="0"/>
        <w:rPr>
          <w:b/>
          <w:spacing w:val="5"/>
        </w:rPr>
      </w:pPr>
      <w:r>
        <w:rPr>
          <w:spacing w:val="5"/>
        </w:rPr>
        <w:t>10</w:t>
      </w:r>
      <w:r w:rsidR="0041580A">
        <w:rPr>
          <w:spacing w:val="5"/>
        </w:rPr>
        <w:t>.2.</w:t>
      </w:r>
      <w:r>
        <w:rPr>
          <w:spacing w:val="5"/>
        </w:rPr>
        <w:t>7</w:t>
      </w:r>
      <w:r w:rsidR="0041580A">
        <w:rPr>
          <w:spacing w:val="5"/>
        </w:rPr>
        <w:t xml:space="preserve">. если </w:t>
      </w:r>
      <w:r w:rsidR="00C33CB5">
        <w:rPr>
          <w:spacing w:val="5"/>
        </w:rPr>
        <w:t>П</w:t>
      </w:r>
      <w:r w:rsidR="0041580A">
        <w:rPr>
          <w:spacing w:val="5"/>
        </w:rPr>
        <w:t xml:space="preserve">роектировщик нарушил гарантии и заверения, предусмотренные пунктом </w:t>
      </w:r>
      <w:r w:rsidR="00A90674">
        <w:rPr>
          <w:spacing w:val="5"/>
        </w:rPr>
        <w:t>7.7.</w:t>
      </w:r>
      <w:r w:rsidR="0041580A">
        <w:rPr>
          <w:spacing w:val="5"/>
        </w:rPr>
        <w:t xml:space="preserve">  настоящего Договора.</w:t>
      </w:r>
    </w:p>
    <w:p w:rsidR="0041580A" w:rsidRPr="0041580A" w:rsidRDefault="00004227" w:rsidP="00D52207">
      <w:pPr>
        <w:ind w:firstLine="540"/>
        <w:jc w:val="both"/>
      </w:pPr>
      <w:r>
        <w:t>10</w:t>
      </w:r>
      <w:r w:rsidR="007E3116">
        <w:t>.2.</w:t>
      </w:r>
      <w:r>
        <w:t>8</w:t>
      </w:r>
      <w:r w:rsidR="007E3116">
        <w:t>.</w:t>
      </w:r>
      <w:r w:rsidR="0041580A" w:rsidRPr="0041580A">
        <w:t xml:space="preserve"> </w:t>
      </w:r>
      <w:r w:rsidR="007E3116">
        <w:t>е</w:t>
      </w:r>
      <w:r w:rsidR="0041580A" w:rsidRPr="0041580A">
        <w:t xml:space="preserve">сли </w:t>
      </w:r>
      <w:r w:rsidR="007E3116">
        <w:t xml:space="preserve">Проектировщик </w:t>
      </w:r>
      <w:r w:rsidR="0041580A" w:rsidRPr="0041580A">
        <w:t xml:space="preserve">становится банкротом или неплатежеспособным. В этом случае расторжение осуществляется немедленно, и Заказчик не несет никакой финансовой обязанности по отношению к </w:t>
      </w:r>
      <w:r>
        <w:t>Проектировщику</w:t>
      </w:r>
      <w:r w:rsidRPr="0041580A">
        <w:t xml:space="preserve"> </w:t>
      </w:r>
      <w:r w:rsidR="0041580A" w:rsidRPr="0041580A">
        <w:t>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41580A" w:rsidRPr="0041580A" w:rsidRDefault="00004227" w:rsidP="00D52207">
      <w:pPr>
        <w:ind w:firstLine="540"/>
        <w:jc w:val="both"/>
      </w:pPr>
      <w:r>
        <w:rPr>
          <w:rFonts w:eastAsia="MS Mincho"/>
        </w:rPr>
        <w:t>10</w:t>
      </w:r>
      <w:r w:rsidR="007E3116">
        <w:rPr>
          <w:rFonts w:eastAsia="MS Mincho"/>
        </w:rPr>
        <w:t>.2.</w:t>
      </w:r>
      <w:r>
        <w:rPr>
          <w:rFonts w:eastAsia="MS Mincho"/>
        </w:rPr>
        <w:t>9</w:t>
      </w:r>
      <w:r w:rsidR="007E3116">
        <w:rPr>
          <w:rFonts w:eastAsia="MS Mincho"/>
        </w:rPr>
        <w:t>.</w:t>
      </w:r>
      <w:r w:rsidR="0041580A" w:rsidRPr="0041580A">
        <w:rPr>
          <w:rFonts w:eastAsia="MS Mincho"/>
        </w:rPr>
        <w:t xml:space="preserve"> в случае представления </w:t>
      </w:r>
      <w:r>
        <w:rPr>
          <w:rFonts w:eastAsia="MS Mincho"/>
        </w:rPr>
        <w:t>Проектировщиком</w:t>
      </w:r>
      <w:r w:rsidRPr="0041580A">
        <w:rPr>
          <w:rFonts w:eastAsia="MS Mincho"/>
        </w:rPr>
        <w:t xml:space="preserve"> </w:t>
      </w:r>
      <w:r w:rsidR="0041580A" w:rsidRPr="0041580A">
        <w:rPr>
          <w:rFonts w:eastAsia="MS Mincho"/>
        </w:rPr>
        <w:t xml:space="preserve">недостоверной информации по доле </w:t>
      </w:r>
      <w:r w:rsidR="0041580A" w:rsidRPr="0041580A">
        <w:rPr>
          <w:rFonts w:eastAsia="MS Mincho"/>
          <w:lang w:val="kk-KZ"/>
        </w:rPr>
        <w:t>местного</w:t>
      </w:r>
      <w:r w:rsidR="0041580A" w:rsidRPr="0041580A">
        <w:rPr>
          <w:rFonts w:eastAsia="MS Mincho"/>
        </w:rPr>
        <w:t xml:space="preserve"> содержания в услугах. При этом, </w:t>
      </w:r>
      <w:r>
        <w:rPr>
          <w:rFonts w:eastAsia="MS Mincho"/>
        </w:rPr>
        <w:t>Проектировщик</w:t>
      </w:r>
      <w:r w:rsidRPr="0041580A">
        <w:rPr>
          <w:rFonts w:eastAsia="MS Mincho"/>
        </w:rPr>
        <w:t xml:space="preserve"> </w:t>
      </w:r>
      <w:r w:rsidR="0041580A" w:rsidRPr="0041580A">
        <w:rPr>
          <w:rFonts w:eastAsia="MS Mincho"/>
        </w:rPr>
        <w:t xml:space="preserve">обязан возместить реальный ущерб, причиненный Заказчику в связи с неисполнением </w:t>
      </w:r>
      <w:r>
        <w:rPr>
          <w:rFonts w:eastAsia="MS Mincho"/>
        </w:rPr>
        <w:t>Проектировщиком</w:t>
      </w:r>
      <w:r w:rsidRPr="0041580A">
        <w:rPr>
          <w:rFonts w:eastAsia="MS Mincho"/>
        </w:rPr>
        <w:t xml:space="preserve"> </w:t>
      </w:r>
      <w:r w:rsidR="0041580A" w:rsidRPr="0041580A">
        <w:rPr>
          <w:rFonts w:eastAsia="MS Mincho"/>
        </w:rPr>
        <w:t>указанных обязательств.</w:t>
      </w:r>
    </w:p>
    <w:p w:rsidR="00372774" w:rsidRPr="00964CBA" w:rsidRDefault="00004227" w:rsidP="00D52207">
      <w:pPr>
        <w:suppressAutoHyphens/>
        <w:ind w:firstLine="540"/>
        <w:jc w:val="both"/>
      </w:pPr>
      <w:r>
        <w:t>10.3</w:t>
      </w:r>
      <w:r w:rsidR="00D52207">
        <w:t xml:space="preserve">. </w:t>
      </w:r>
      <w:r w:rsidR="00372774" w:rsidRPr="00964CBA">
        <w:t xml:space="preserve">В случае досрочного расторжения </w:t>
      </w:r>
      <w:r w:rsidR="00372774" w:rsidRPr="00964CBA">
        <w:rPr>
          <w:lang w:val="kk-KZ"/>
        </w:rPr>
        <w:t>Д</w:t>
      </w:r>
      <w:r w:rsidR="00372774" w:rsidRPr="00964CBA">
        <w:t xml:space="preserve">оговора </w:t>
      </w:r>
      <w:r w:rsidR="00964CBA">
        <w:t xml:space="preserve">Заказчик </w:t>
      </w:r>
      <w:r w:rsidR="00372774" w:rsidRPr="00964CBA">
        <w:t xml:space="preserve">направляет </w:t>
      </w:r>
      <w:r w:rsidR="00964CBA">
        <w:t xml:space="preserve">Проектировщику  </w:t>
      </w:r>
      <w:r w:rsidR="00372774" w:rsidRPr="00964CBA">
        <w:t xml:space="preserve">письменное уведомление о расторжении </w:t>
      </w:r>
      <w:r w:rsidR="00372774" w:rsidRPr="00964CBA">
        <w:rPr>
          <w:lang w:val="kk-KZ"/>
        </w:rPr>
        <w:t>Д</w:t>
      </w:r>
      <w:r w:rsidR="00372774" w:rsidRPr="00964CBA">
        <w:t xml:space="preserve">оговора. Договор считается расторгнутым с даты получения </w:t>
      </w:r>
      <w:r w:rsidR="00964CBA">
        <w:t>Проектировщиком</w:t>
      </w:r>
      <w:r w:rsidR="00372774" w:rsidRPr="00964CBA">
        <w:t xml:space="preserve"> соответственного уведомления. При этом</w:t>
      </w:r>
      <w:r w:rsidR="00964CBA">
        <w:t>,</w:t>
      </w:r>
      <w:r w:rsidR="00372774" w:rsidRPr="00964CBA">
        <w:t xml:space="preserve"> Заказчик оплачивает </w:t>
      </w:r>
      <w:r>
        <w:t>П</w:t>
      </w:r>
      <w:r w:rsidR="00372774" w:rsidRPr="00964CBA">
        <w:t>роектировщику только фактически выполненные и принятые Заказчиком Работы</w:t>
      </w:r>
      <w:r w:rsidR="00964CBA">
        <w:t>, при условии отсутствия вины Проектировщика по надлежащему исполнению обязательств по Договору</w:t>
      </w:r>
      <w:r w:rsidR="00372774" w:rsidRPr="00964CBA">
        <w:rPr>
          <w:iCs/>
        </w:rPr>
        <w:t xml:space="preserve">. </w:t>
      </w:r>
    </w:p>
    <w:p w:rsidR="00372774" w:rsidRPr="0041580A" w:rsidRDefault="00372774" w:rsidP="007E3116">
      <w:pPr>
        <w:suppressAutoHyphens/>
        <w:ind w:firstLine="709"/>
        <w:jc w:val="both"/>
        <w:rPr>
          <w:b/>
        </w:rPr>
      </w:pPr>
    </w:p>
    <w:p w:rsidR="007E3116" w:rsidRPr="007E3116" w:rsidRDefault="00004227" w:rsidP="00004227">
      <w:pPr>
        <w:shd w:val="clear" w:color="auto" w:fill="FFFFFF"/>
        <w:tabs>
          <w:tab w:val="left" w:pos="1128"/>
          <w:tab w:val="left" w:leader="underscore" w:pos="8179"/>
        </w:tabs>
        <w:ind w:left="360"/>
        <w:jc w:val="center"/>
        <w:rPr>
          <w:b/>
          <w:bCs/>
          <w:color w:val="000000"/>
          <w:spacing w:val="-3"/>
        </w:rPr>
      </w:pPr>
      <w:r>
        <w:rPr>
          <w:b/>
          <w:bCs/>
          <w:color w:val="000000"/>
          <w:spacing w:val="-3"/>
        </w:rPr>
        <w:t xml:space="preserve">11. </w:t>
      </w:r>
      <w:r w:rsidR="007E3116" w:rsidRPr="007E3116">
        <w:rPr>
          <w:b/>
          <w:bCs/>
          <w:color w:val="000000"/>
          <w:spacing w:val="-3"/>
        </w:rPr>
        <w:t>Обстоятельства непреодолимой силы</w:t>
      </w:r>
    </w:p>
    <w:p w:rsidR="007E3116" w:rsidRPr="007E3116" w:rsidRDefault="007E3116" w:rsidP="007E3116">
      <w:pPr>
        <w:numPr>
          <w:ilvl w:val="1"/>
          <w:numId w:val="13"/>
        </w:numPr>
        <w:tabs>
          <w:tab w:val="num" w:pos="0"/>
          <w:tab w:val="left" w:pos="540"/>
        </w:tabs>
        <w:ind w:firstLine="567"/>
        <w:jc w:val="both"/>
        <w:rPr>
          <w:color w:val="000000"/>
        </w:rPr>
      </w:pPr>
    </w:p>
    <w:p w:rsidR="007E3116" w:rsidRPr="007E3116" w:rsidRDefault="00004227" w:rsidP="007E3116">
      <w:pPr>
        <w:numPr>
          <w:ilvl w:val="1"/>
          <w:numId w:val="13"/>
        </w:numPr>
        <w:tabs>
          <w:tab w:val="num" w:pos="0"/>
          <w:tab w:val="left" w:pos="540"/>
        </w:tabs>
        <w:ind w:firstLine="567"/>
        <w:jc w:val="both"/>
        <w:rPr>
          <w:color w:val="000000"/>
        </w:rPr>
      </w:pPr>
      <w:r>
        <w:rPr>
          <w:color w:val="000000"/>
        </w:rPr>
        <w:t>11</w:t>
      </w:r>
      <w:r w:rsidR="007E3116" w:rsidRPr="007E3116">
        <w:rPr>
          <w:color w:val="000000"/>
        </w:rPr>
        <w:t xml:space="preserve">.1. Стороны не несут ответственности за неисполнение или ненадлежащее исполнение обязательств по настоящему Договору, если такое неисполнение явилось следствием наступления обстоятельств «форс-мажора». Для целей настоящего Договора «форс-мажор» событие, неподвластное контролю со стороны </w:t>
      </w:r>
      <w:r w:rsidR="00C33CB5">
        <w:rPr>
          <w:color w:val="000000"/>
        </w:rPr>
        <w:t>Проектировщика</w:t>
      </w:r>
      <w:r w:rsidR="00C33CB5" w:rsidRPr="007E3116">
        <w:rPr>
          <w:color w:val="000000"/>
        </w:rPr>
        <w:t xml:space="preserve"> </w:t>
      </w:r>
      <w:r w:rsidR="007E3116" w:rsidRPr="007E3116">
        <w:rPr>
          <w:color w:val="000000"/>
        </w:rPr>
        <w:t>и Заказчика, не связанное с просчетом или небрежностью Сторон, и имеющее непредвиденный характер. Такие события могут включать, но не ограничиваться действиями, такими как: военные действия, природные или стихийные бедствия, эпидемия. При этом срок исполнения обязательств по Договору может быть продлен соразмерно времени действия таких событий. В случае если форс-мажорные обстоятельства длятся более одного месяца, Стороны вправе отказаться от дальнейшего исполнения Договора. При этом Стороны должны произвести взаимные расчеты.</w:t>
      </w:r>
    </w:p>
    <w:p w:rsidR="007E3116" w:rsidRPr="007E3116" w:rsidRDefault="00004227" w:rsidP="007E3116">
      <w:pPr>
        <w:numPr>
          <w:ilvl w:val="1"/>
          <w:numId w:val="13"/>
        </w:numPr>
        <w:tabs>
          <w:tab w:val="num" w:pos="0"/>
          <w:tab w:val="left" w:pos="540"/>
        </w:tabs>
        <w:ind w:firstLine="567"/>
        <w:jc w:val="both"/>
      </w:pPr>
      <w:r>
        <w:rPr>
          <w:color w:val="000000"/>
        </w:rPr>
        <w:t>11</w:t>
      </w:r>
      <w:r w:rsidR="007E3116" w:rsidRPr="007E3116">
        <w:rPr>
          <w:color w:val="000000"/>
        </w:rPr>
        <w:t>.2. Сторона, ссылающаяся на обстоятельства непреодолимой силы, обязана в течение 3 (три) календарных дней с момента наступления таких обстоятельств уведомить о них другую Сторону, и представить соответствующий документ компетентного государственного органа Республики Казахстан.</w:t>
      </w:r>
    </w:p>
    <w:p w:rsidR="007E3116" w:rsidRPr="007E3116" w:rsidRDefault="00004227" w:rsidP="007E3116">
      <w:pPr>
        <w:numPr>
          <w:ilvl w:val="1"/>
          <w:numId w:val="13"/>
        </w:numPr>
        <w:tabs>
          <w:tab w:val="num" w:pos="0"/>
          <w:tab w:val="left" w:pos="540"/>
        </w:tabs>
        <w:ind w:firstLine="567"/>
        <w:jc w:val="both"/>
      </w:pPr>
      <w:r>
        <w:t>11</w:t>
      </w:r>
      <w:r w:rsidR="007E3116" w:rsidRPr="007E3116">
        <w:t>.3. Срок исполнения обязательств по Договору продлевается на время действия обстоятельств непреодолимой силы.</w:t>
      </w:r>
    </w:p>
    <w:p w:rsidR="007E3116" w:rsidRPr="007E3116" w:rsidRDefault="00004227" w:rsidP="007E3116">
      <w:pPr>
        <w:numPr>
          <w:ilvl w:val="1"/>
          <w:numId w:val="13"/>
        </w:numPr>
        <w:tabs>
          <w:tab w:val="num" w:pos="0"/>
          <w:tab w:val="left" w:pos="540"/>
        </w:tabs>
        <w:ind w:firstLine="567"/>
        <w:jc w:val="both"/>
      </w:pPr>
      <w:r>
        <w:t>11</w:t>
      </w:r>
      <w:r w:rsidR="007E3116" w:rsidRPr="007E3116">
        <w:t xml:space="preserve">.4. Если от Заказчика не поступает иных письменных инструкций, </w:t>
      </w:r>
      <w:r w:rsidR="00C33CB5">
        <w:t>Проектировщик</w:t>
      </w:r>
      <w:r w:rsidR="00C33CB5" w:rsidRPr="007E3116">
        <w:t xml:space="preserve"> </w:t>
      </w:r>
      <w:r w:rsidR="007E3116" w:rsidRPr="007E3116">
        <w:t>продолжает исполнять свои обязательства по Договору, насколько это целесообразно, и ведет поиск альтернативных способов исполнения Договора, не зависящих от форс-мажорных обстоятельств.</w:t>
      </w:r>
    </w:p>
    <w:p w:rsidR="007E3116" w:rsidRPr="007E3116" w:rsidRDefault="00004227" w:rsidP="007E3116">
      <w:pPr>
        <w:numPr>
          <w:ilvl w:val="1"/>
          <w:numId w:val="13"/>
        </w:numPr>
        <w:tabs>
          <w:tab w:val="num" w:pos="0"/>
          <w:tab w:val="left" w:pos="540"/>
        </w:tabs>
        <w:ind w:firstLine="567"/>
        <w:jc w:val="both"/>
      </w:pPr>
      <w:r>
        <w:rPr>
          <w:color w:val="000000"/>
        </w:rPr>
        <w:t>11</w:t>
      </w:r>
      <w:r w:rsidR="007E3116" w:rsidRPr="007E3116">
        <w:rPr>
          <w:color w:val="000000"/>
        </w:rPr>
        <w:t>.5. Стороны обязаны предпринять необходимые усилия для предотвращения или смягчения и скорейшей ликвидации последствий наступления обстоятельств непреодолимой силы.</w:t>
      </w:r>
      <w:r w:rsidR="007E3116" w:rsidRPr="007E3116">
        <w:t xml:space="preserve"> </w:t>
      </w:r>
    </w:p>
    <w:p w:rsidR="007E3116" w:rsidRPr="007E3116" w:rsidRDefault="00004227" w:rsidP="007E3116">
      <w:pPr>
        <w:numPr>
          <w:ilvl w:val="1"/>
          <w:numId w:val="13"/>
        </w:numPr>
        <w:tabs>
          <w:tab w:val="num" w:pos="0"/>
          <w:tab w:val="left" w:pos="540"/>
        </w:tabs>
        <w:ind w:firstLine="567"/>
        <w:jc w:val="both"/>
      </w:pPr>
      <w:r>
        <w:t>11</w:t>
      </w:r>
      <w:r w:rsidR="007E3116" w:rsidRPr="007E3116">
        <w:t xml:space="preserve">.6. Если обстоятельства непреодолимой силы действуют в течение 3 (три) последовательных месяцев, Стороны совместным решением определяют дальнейшие действия, приостанавливают или прекращают действие Договора. В случае отказа обеими Сторонами от дальнейшего исполнения Договора, Стороны обязуются произвести все </w:t>
      </w:r>
      <w:r w:rsidR="007E3116" w:rsidRPr="007E3116">
        <w:lastRenderedPageBreak/>
        <w:t>взаиморасчеты по настоящему Договору с подписанием соответствующего соглашения о расторжении Договора и акта сверки взаиморасчетов по Договору.</w:t>
      </w:r>
    </w:p>
    <w:p w:rsidR="007E3116" w:rsidRPr="007E3116" w:rsidRDefault="00004227" w:rsidP="007E3116">
      <w:pPr>
        <w:numPr>
          <w:ilvl w:val="1"/>
          <w:numId w:val="13"/>
        </w:numPr>
        <w:tabs>
          <w:tab w:val="num" w:pos="0"/>
          <w:tab w:val="left" w:pos="540"/>
        </w:tabs>
        <w:ind w:firstLine="567"/>
        <w:jc w:val="both"/>
      </w:pPr>
      <w:r>
        <w:t>11</w:t>
      </w:r>
      <w:r w:rsidR="007E3116" w:rsidRPr="007E3116">
        <w:t>.7. Сторона, своевременно надлежащим образом не уведомившая другую Сторону о действии непреодолимой силы, с указанием соответствующих обстоятельств, которые повлияли на надлежащее исполнение обязательств по Договору, лишается права ссылаться на действие непреодолимой силы, как на основание для освобождения от ответственности за нарушение обязательств.</w:t>
      </w:r>
    </w:p>
    <w:p w:rsidR="0041580A" w:rsidRPr="0041580A" w:rsidRDefault="0041580A" w:rsidP="0041580A">
      <w:pPr>
        <w:tabs>
          <w:tab w:val="left" w:pos="540"/>
          <w:tab w:val="left" w:pos="1080"/>
        </w:tabs>
        <w:ind w:left="360" w:firstLine="567"/>
        <w:jc w:val="both"/>
      </w:pPr>
    </w:p>
    <w:p w:rsidR="0041580A" w:rsidRPr="0041580A" w:rsidRDefault="00004227" w:rsidP="0041580A">
      <w:pPr>
        <w:tabs>
          <w:tab w:val="num" w:pos="0"/>
          <w:tab w:val="left" w:pos="720"/>
          <w:tab w:val="left" w:pos="1080"/>
        </w:tabs>
        <w:ind w:firstLine="567"/>
        <w:jc w:val="center"/>
        <w:rPr>
          <w:b/>
          <w:color w:val="000000"/>
        </w:rPr>
      </w:pPr>
      <w:r>
        <w:rPr>
          <w:b/>
          <w:color w:val="000000"/>
        </w:rPr>
        <w:t>12</w:t>
      </w:r>
      <w:r w:rsidR="0041580A" w:rsidRPr="0041580A">
        <w:rPr>
          <w:b/>
          <w:color w:val="000000"/>
        </w:rPr>
        <w:t>. Применимое право и порядок рассмотрения споров</w:t>
      </w:r>
    </w:p>
    <w:p w:rsidR="0041580A" w:rsidRPr="0041580A" w:rsidRDefault="0041580A" w:rsidP="0041580A">
      <w:pPr>
        <w:jc w:val="both"/>
      </w:pPr>
      <w:r w:rsidRPr="0041580A">
        <w:t xml:space="preserve">            </w:t>
      </w:r>
    </w:p>
    <w:p w:rsidR="0041580A" w:rsidRPr="0041580A" w:rsidRDefault="00004227" w:rsidP="0041580A">
      <w:pPr>
        <w:ind w:firstLine="567"/>
        <w:jc w:val="both"/>
      </w:pPr>
      <w:r>
        <w:t>12</w:t>
      </w:r>
      <w:r w:rsidR="0041580A" w:rsidRPr="0041580A">
        <w:t>.1. Действительность, толкование и исполнение Договора регулируются законодательством Республики Казахстан.</w:t>
      </w:r>
    </w:p>
    <w:p w:rsidR="0041580A" w:rsidRPr="0041580A" w:rsidRDefault="0041580A" w:rsidP="0041580A">
      <w:pPr>
        <w:jc w:val="both"/>
        <w:rPr>
          <w:color w:val="000000"/>
        </w:rPr>
      </w:pPr>
      <w:r w:rsidRPr="0041580A">
        <w:t xml:space="preserve">          </w:t>
      </w:r>
      <w:r w:rsidR="006D0DEC">
        <w:t>12</w:t>
      </w:r>
      <w:r w:rsidRPr="0041580A">
        <w:t xml:space="preserve">.2. </w:t>
      </w:r>
      <w:r w:rsidRPr="0041580A">
        <w:rPr>
          <w:color w:val="000000"/>
        </w:rPr>
        <w:t>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41580A" w:rsidRPr="0041580A" w:rsidRDefault="0041580A" w:rsidP="0041580A">
      <w:pPr>
        <w:jc w:val="both"/>
        <w:rPr>
          <w:color w:val="000000"/>
        </w:rPr>
      </w:pPr>
      <w:r w:rsidRPr="0041580A">
        <w:rPr>
          <w:color w:val="000000"/>
        </w:rPr>
        <w:t xml:space="preserve">         </w:t>
      </w:r>
      <w:r w:rsidR="006D0DEC">
        <w:rPr>
          <w:color w:val="000000"/>
        </w:rPr>
        <w:t>12</w:t>
      </w:r>
      <w:r w:rsidRPr="0041580A">
        <w:rPr>
          <w:color w:val="000000"/>
        </w:rPr>
        <w:t xml:space="preserve">.3. Если в течение 30 (тридцать) календарных дней после начала таких переговоров Заказчик и </w:t>
      </w:r>
      <w:r w:rsidR="006D0DEC">
        <w:rPr>
          <w:color w:val="000000"/>
        </w:rPr>
        <w:t>Проектировщик</w:t>
      </w:r>
      <w:r w:rsidR="006D0DEC" w:rsidRPr="0041580A">
        <w:rPr>
          <w:color w:val="000000"/>
        </w:rPr>
        <w:t xml:space="preserve"> </w:t>
      </w:r>
      <w:r w:rsidRPr="0041580A">
        <w:rPr>
          <w:color w:val="000000"/>
        </w:rPr>
        <w:t>не 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w:t>
      </w:r>
    </w:p>
    <w:p w:rsidR="0041580A" w:rsidRPr="0041580A" w:rsidRDefault="0041580A" w:rsidP="0041580A">
      <w:pPr>
        <w:jc w:val="both"/>
      </w:pPr>
      <w:r w:rsidRPr="0041580A">
        <w:rPr>
          <w:color w:val="000000"/>
        </w:rPr>
        <w:t xml:space="preserve">        </w:t>
      </w:r>
      <w:r w:rsidR="006D0DEC">
        <w:rPr>
          <w:color w:val="000000"/>
        </w:rPr>
        <w:t>12</w:t>
      </w:r>
      <w:r w:rsidRPr="0041580A">
        <w:rPr>
          <w:color w:val="000000"/>
        </w:rPr>
        <w:t>.4. В</w:t>
      </w:r>
      <w:r w:rsidRPr="0041580A">
        <w:t>о всех остальных случаях, не предусмотренных Договором, за неисполнение или ненадлежащие исполнение обязательств по Договору, Стороны несут ответственность друг перед другом в соответствии с законодательством Республики Казахстан.</w:t>
      </w:r>
    </w:p>
    <w:p w:rsidR="00372774" w:rsidRPr="0041580A" w:rsidRDefault="00372774" w:rsidP="00004227">
      <w:pPr>
        <w:suppressAutoHyphens/>
        <w:ind w:firstLine="709"/>
        <w:jc w:val="both"/>
        <w:rPr>
          <w:b/>
        </w:rPr>
      </w:pPr>
    </w:p>
    <w:p w:rsidR="008A1F85" w:rsidRDefault="0091176B" w:rsidP="0041580A">
      <w:pPr>
        <w:suppressAutoHyphens/>
        <w:ind w:firstLine="709"/>
        <w:jc w:val="center"/>
        <w:rPr>
          <w:b/>
        </w:rPr>
      </w:pPr>
      <w:r w:rsidRPr="007E3116">
        <w:rPr>
          <w:b/>
        </w:rPr>
        <w:t>1</w:t>
      </w:r>
      <w:r w:rsidR="006D0DEC">
        <w:rPr>
          <w:b/>
        </w:rPr>
        <w:t>3</w:t>
      </w:r>
      <w:r w:rsidR="00372774" w:rsidRPr="007E3116">
        <w:rPr>
          <w:b/>
        </w:rPr>
        <w:t xml:space="preserve">. </w:t>
      </w:r>
      <w:r w:rsidR="00A60C40" w:rsidRPr="007E3116">
        <w:rPr>
          <w:b/>
        </w:rPr>
        <w:t>Заключительное положение</w:t>
      </w:r>
    </w:p>
    <w:p w:rsidR="0041580A" w:rsidRPr="0041580A" w:rsidRDefault="0041580A" w:rsidP="0041580A">
      <w:pPr>
        <w:suppressAutoHyphens/>
        <w:ind w:firstLine="709"/>
        <w:jc w:val="center"/>
        <w:rPr>
          <w:b/>
        </w:rPr>
      </w:pPr>
    </w:p>
    <w:p w:rsidR="008A1F85" w:rsidRPr="0041580A" w:rsidRDefault="00067DC2" w:rsidP="0041580A">
      <w:pPr>
        <w:suppressAutoHyphens/>
        <w:ind w:firstLine="709"/>
        <w:jc w:val="both"/>
        <w:rPr>
          <w:b/>
        </w:rPr>
      </w:pPr>
      <w:r w:rsidRPr="0041580A">
        <w:t>1</w:t>
      </w:r>
      <w:r w:rsidR="006D0DEC">
        <w:t>3</w:t>
      </w:r>
      <w:r w:rsidR="00372774" w:rsidRPr="0041580A">
        <w:t>.1.</w:t>
      </w:r>
      <w:r w:rsidR="008A1F85" w:rsidRPr="0041580A">
        <w:t xml:space="preserve"> </w:t>
      </w:r>
      <w:r w:rsidR="00372774" w:rsidRPr="0041580A">
        <w:t xml:space="preserve">Договор вступает в силу с даты </w:t>
      </w:r>
      <w:r w:rsidR="0041580A">
        <w:t xml:space="preserve">его </w:t>
      </w:r>
      <w:r w:rsidR="00372774" w:rsidRPr="0041580A">
        <w:t>подписания</w:t>
      </w:r>
      <w:r w:rsidR="0041580A">
        <w:t xml:space="preserve"> Сторонами</w:t>
      </w:r>
      <w:r w:rsidR="00372774" w:rsidRPr="0041580A">
        <w:t xml:space="preserve"> и действует до момента полного и надлежащего исполнения Сторонами своих обязательств по </w:t>
      </w:r>
      <w:r w:rsidR="00372774" w:rsidRPr="0041580A">
        <w:rPr>
          <w:lang w:val="kk-KZ"/>
        </w:rPr>
        <w:t>Д</w:t>
      </w:r>
      <w:r w:rsidR="00372774" w:rsidRPr="0041580A">
        <w:t>оговору.</w:t>
      </w:r>
    </w:p>
    <w:p w:rsidR="008A1F85" w:rsidRPr="0041580A" w:rsidRDefault="00067DC2" w:rsidP="007E3116">
      <w:pPr>
        <w:suppressAutoHyphens/>
        <w:ind w:firstLine="709"/>
        <w:jc w:val="both"/>
        <w:rPr>
          <w:b/>
        </w:rPr>
      </w:pPr>
      <w:r w:rsidRPr="0041580A">
        <w:t>1</w:t>
      </w:r>
      <w:r w:rsidR="006D0DEC">
        <w:t>3</w:t>
      </w:r>
      <w:r w:rsidR="00372774" w:rsidRPr="0041580A">
        <w:t>.2.</w:t>
      </w:r>
      <w:r w:rsidR="000608DF" w:rsidRPr="0041580A">
        <w:t xml:space="preserve"> </w:t>
      </w:r>
      <w:r w:rsidR="00372774" w:rsidRPr="007E3116">
        <w:t xml:space="preserve">Внесение изменений и дополнений в </w:t>
      </w:r>
      <w:r w:rsidR="00372774" w:rsidRPr="007E3116">
        <w:rPr>
          <w:lang w:val="kk-KZ"/>
        </w:rPr>
        <w:t>Д</w:t>
      </w:r>
      <w:r w:rsidR="00372774" w:rsidRPr="007E3116">
        <w:t xml:space="preserve">оговор </w:t>
      </w:r>
      <w:r w:rsidR="0041580A">
        <w:t xml:space="preserve">допускается в случаях, предусмотренных Правилами </w:t>
      </w:r>
      <w:r w:rsidR="00372774" w:rsidRPr="0041580A">
        <w:t>и законодательством Р</w:t>
      </w:r>
      <w:r w:rsidR="0041580A">
        <w:t xml:space="preserve">еспублики </w:t>
      </w:r>
      <w:r w:rsidR="00372774" w:rsidRPr="0041580A">
        <w:t>К</w:t>
      </w:r>
      <w:r w:rsidR="0041580A">
        <w:t>азахстан</w:t>
      </w:r>
      <w:r w:rsidR="00372774" w:rsidRPr="0041580A">
        <w:t xml:space="preserve">. Все изменения </w:t>
      </w:r>
      <w:r w:rsidR="00372774" w:rsidRPr="0041580A">
        <w:rPr>
          <w:lang w:val="kk-KZ"/>
        </w:rPr>
        <w:t>Д</w:t>
      </w:r>
      <w:r w:rsidR="00372774" w:rsidRPr="0041580A">
        <w:t xml:space="preserve">оговора и дополнения к нему должны быть совершены в письменной форме, подписаны уполномоченными представителями всех Сторон с проставлением оттисков печатей. Изменения </w:t>
      </w:r>
      <w:r w:rsidR="00372774" w:rsidRPr="0041580A">
        <w:rPr>
          <w:lang w:val="kk-KZ"/>
        </w:rPr>
        <w:t>Д</w:t>
      </w:r>
      <w:r w:rsidR="00372774" w:rsidRPr="0041580A">
        <w:t>оговора и дополнения к нему, совершенные в надлежащей форме, являются его неотъемлемой частью.</w:t>
      </w:r>
    </w:p>
    <w:p w:rsidR="008A1F85" w:rsidRPr="0041580A" w:rsidRDefault="00067DC2" w:rsidP="007E3116">
      <w:pPr>
        <w:suppressAutoHyphens/>
        <w:ind w:firstLine="709"/>
        <w:jc w:val="both"/>
        <w:rPr>
          <w:b/>
        </w:rPr>
      </w:pPr>
      <w:r w:rsidRPr="0041580A">
        <w:t>1</w:t>
      </w:r>
      <w:r w:rsidR="006D0DEC">
        <w:t>3</w:t>
      </w:r>
      <w:r w:rsidR="00372774" w:rsidRPr="0041580A">
        <w:t>.</w:t>
      </w:r>
      <w:r w:rsidR="00D52207">
        <w:t>3</w:t>
      </w:r>
      <w:r w:rsidR="00372774" w:rsidRPr="0041580A">
        <w:t>.</w:t>
      </w:r>
      <w:r w:rsidR="000608DF" w:rsidRPr="007E3116">
        <w:t xml:space="preserve"> </w:t>
      </w:r>
      <w:r w:rsidR="00372774" w:rsidRPr="007E3116">
        <w:t xml:space="preserve">Все уведомления и другие сообщения, требуемые или предусмотренные по </w:t>
      </w:r>
      <w:r w:rsidR="00372774" w:rsidRPr="007E3116">
        <w:rPr>
          <w:lang w:val="kk-KZ"/>
        </w:rPr>
        <w:t>Д</w:t>
      </w:r>
      <w:r w:rsidR="00372774" w:rsidRPr="007E3116">
        <w:t>оговору, должны быть составлены в письменной форме, на русском языке</w:t>
      </w:r>
      <w:r w:rsidR="0041580A">
        <w:t>/государственном языке</w:t>
      </w:r>
      <w:r w:rsidR="00372774" w:rsidRPr="0041580A">
        <w:t>. Все уведомления или сообщения считаются предоставленными должным образом, если они будут доставлены лично, по телефаксу, по телексу или  курьерской почтой по адресу участвующей Стороны.</w:t>
      </w:r>
    </w:p>
    <w:p w:rsidR="008A1F85" w:rsidRPr="007E3116" w:rsidRDefault="00D52207" w:rsidP="00D52207">
      <w:pPr>
        <w:suppressAutoHyphens/>
        <w:jc w:val="both"/>
        <w:rPr>
          <w:b/>
        </w:rPr>
      </w:pPr>
      <w:r>
        <w:t xml:space="preserve">         </w:t>
      </w:r>
      <w:r w:rsidR="00067DC2" w:rsidRPr="0041580A">
        <w:t>1</w:t>
      </w:r>
      <w:r w:rsidR="006D0DEC">
        <w:t>3</w:t>
      </w:r>
      <w:r w:rsidR="00372774" w:rsidRPr="0041580A">
        <w:t>.</w:t>
      </w:r>
      <w:r>
        <w:t>4</w:t>
      </w:r>
      <w:r w:rsidR="00372774" w:rsidRPr="0041580A">
        <w:t>.</w:t>
      </w:r>
      <w:r w:rsidR="000608DF" w:rsidRPr="007E3116">
        <w:t xml:space="preserve"> </w:t>
      </w:r>
      <w:r w:rsidR="00372774" w:rsidRPr="007E3116">
        <w:t xml:space="preserve">Уведомление о расторжении </w:t>
      </w:r>
      <w:r w:rsidR="00372774" w:rsidRPr="007E3116">
        <w:rPr>
          <w:lang w:val="kk-KZ"/>
        </w:rPr>
        <w:t>Д</w:t>
      </w:r>
      <w:r w:rsidR="00372774" w:rsidRPr="007E3116">
        <w:t>оговора должно быть направлено заказным письмом с оформлением уведомления о вручении почтового отправления.</w:t>
      </w:r>
    </w:p>
    <w:p w:rsidR="007E3116" w:rsidRPr="00E57772" w:rsidRDefault="007E3116" w:rsidP="007E3116">
      <w:pPr>
        <w:pStyle w:val="Normal2"/>
        <w:tabs>
          <w:tab w:val="left" w:pos="900"/>
        </w:tabs>
        <w:ind w:firstLine="540"/>
        <w:jc w:val="both"/>
        <w:rPr>
          <w:bCs/>
          <w:sz w:val="24"/>
          <w:szCs w:val="24"/>
        </w:rPr>
      </w:pPr>
      <w:r w:rsidRPr="00E57772">
        <w:rPr>
          <w:bCs/>
          <w:sz w:val="24"/>
          <w:szCs w:val="24"/>
        </w:rPr>
        <w:t>1</w:t>
      </w:r>
      <w:r w:rsidR="006D0DEC">
        <w:rPr>
          <w:bCs/>
          <w:sz w:val="24"/>
          <w:szCs w:val="24"/>
        </w:rPr>
        <w:t>3</w:t>
      </w:r>
      <w:r w:rsidRPr="00E57772">
        <w:rPr>
          <w:bCs/>
          <w:sz w:val="24"/>
          <w:szCs w:val="24"/>
        </w:rPr>
        <w:t>.</w:t>
      </w:r>
      <w:r w:rsidR="00D52207">
        <w:rPr>
          <w:bCs/>
          <w:sz w:val="24"/>
          <w:szCs w:val="24"/>
        </w:rPr>
        <w:t>5</w:t>
      </w:r>
      <w:r w:rsidRPr="00E57772">
        <w:rPr>
          <w:bCs/>
          <w:sz w:val="24"/>
          <w:szCs w:val="24"/>
        </w:rPr>
        <w:t xml:space="preserve">. Договор составлен на русском и казахском языках в 4 (четырех) экземплярах, имеющих одинаковую юридическую силу, по 2 (два) экземпляра для каждой из Сторон. </w:t>
      </w:r>
      <w:r w:rsidRPr="00E57772">
        <w:rPr>
          <w:rStyle w:val="a5"/>
          <w:rFonts w:eastAsia="MS Mincho"/>
          <w:sz w:val="24"/>
          <w:szCs w:val="24"/>
          <w:lang w:eastAsia="ja-JP"/>
        </w:rPr>
        <w:t xml:space="preserve"> </w:t>
      </w:r>
      <w:r w:rsidRPr="00E57772">
        <w:rPr>
          <w:bCs/>
          <w:sz w:val="24"/>
          <w:szCs w:val="24"/>
        </w:rPr>
        <w:t xml:space="preserve">В случае разночтения между текстами договоров, преимущественную силу будет иметь русский текст договора. </w:t>
      </w:r>
    </w:p>
    <w:p w:rsidR="007E3116" w:rsidRPr="00E57772" w:rsidRDefault="007E3116" w:rsidP="007E3116">
      <w:pPr>
        <w:pStyle w:val="Normal2"/>
        <w:tabs>
          <w:tab w:val="left" w:pos="900"/>
        </w:tabs>
        <w:ind w:firstLine="567"/>
        <w:jc w:val="both"/>
        <w:rPr>
          <w:sz w:val="24"/>
          <w:szCs w:val="24"/>
        </w:rPr>
      </w:pPr>
      <w:r w:rsidRPr="00E57772">
        <w:rPr>
          <w:sz w:val="24"/>
          <w:szCs w:val="24"/>
        </w:rPr>
        <w:t>1</w:t>
      </w:r>
      <w:r w:rsidR="006D0DEC">
        <w:rPr>
          <w:sz w:val="24"/>
          <w:szCs w:val="24"/>
        </w:rPr>
        <w:t>3</w:t>
      </w:r>
      <w:r w:rsidRPr="00E57772">
        <w:rPr>
          <w:sz w:val="24"/>
          <w:szCs w:val="24"/>
        </w:rPr>
        <w:t>.</w:t>
      </w:r>
      <w:r w:rsidR="00D52207">
        <w:rPr>
          <w:sz w:val="24"/>
          <w:szCs w:val="24"/>
        </w:rPr>
        <w:t>6</w:t>
      </w:r>
      <w:r w:rsidRPr="00E57772">
        <w:rPr>
          <w:sz w:val="24"/>
          <w:szCs w:val="24"/>
        </w:rPr>
        <w:t>. В случае изменения юридического (фактического) адреса и других реквизитов какой-либо Стороны, она обязана в течение 10 (десять) календарных дней с даты таких изменений письменно уведомить об этом другую Сторону.</w:t>
      </w:r>
    </w:p>
    <w:p w:rsidR="007E3116" w:rsidRDefault="007E3116" w:rsidP="007E3116">
      <w:pPr>
        <w:pStyle w:val="Normal2"/>
        <w:tabs>
          <w:tab w:val="left" w:pos="900"/>
        </w:tabs>
        <w:ind w:firstLine="567"/>
        <w:jc w:val="both"/>
        <w:rPr>
          <w:sz w:val="24"/>
          <w:szCs w:val="24"/>
        </w:rPr>
      </w:pPr>
    </w:p>
    <w:p w:rsidR="002E0342" w:rsidRDefault="002E0342" w:rsidP="009E17B8">
      <w:pPr>
        <w:suppressAutoHyphens/>
        <w:ind w:firstLine="709"/>
        <w:jc w:val="center"/>
        <w:rPr>
          <w:b/>
        </w:rPr>
      </w:pPr>
    </w:p>
    <w:p w:rsidR="002E0342" w:rsidRDefault="002E0342" w:rsidP="009E17B8">
      <w:pPr>
        <w:suppressAutoHyphens/>
        <w:ind w:firstLine="709"/>
        <w:jc w:val="center"/>
        <w:rPr>
          <w:b/>
        </w:rPr>
      </w:pPr>
    </w:p>
    <w:p w:rsidR="002E0342" w:rsidRDefault="002E0342" w:rsidP="009E17B8">
      <w:pPr>
        <w:suppressAutoHyphens/>
        <w:ind w:firstLine="709"/>
        <w:jc w:val="center"/>
        <w:rPr>
          <w:b/>
        </w:rPr>
      </w:pPr>
    </w:p>
    <w:p w:rsidR="002E0342" w:rsidRDefault="002E0342" w:rsidP="009E17B8">
      <w:pPr>
        <w:suppressAutoHyphens/>
        <w:ind w:firstLine="709"/>
        <w:jc w:val="center"/>
        <w:rPr>
          <w:b/>
        </w:rPr>
      </w:pPr>
    </w:p>
    <w:p w:rsidR="00372774" w:rsidRPr="00503D24" w:rsidRDefault="00A90674" w:rsidP="009E17B8">
      <w:pPr>
        <w:suppressAutoHyphens/>
        <w:ind w:firstLine="709"/>
        <w:jc w:val="center"/>
      </w:pPr>
      <w:r>
        <w:rPr>
          <w:b/>
        </w:rPr>
        <w:lastRenderedPageBreak/>
        <w:t xml:space="preserve">14. </w:t>
      </w:r>
      <w:r w:rsidR="00A60C40" w:rsidRPr="00503D24">
        <w:rPr>
          <w:b/>
        </w:rPr>
        <w:t>Адреса, реквизиты  и подписи сторон</w:t>
      </w:r>
    </w:p>
    <w:tbl>
      <w:tblPr>
        <w:tblW w:w="10260" w:type="dxa"/>
        <w:tblInd w:w="-432" w:type="dxa"/>
        <w:tblLook w:val="04A0" w:firstRow="1" w:lastRow="0" w:firstColumn="1" w:lastColumn="0" w:noHBand="0" w:noVBand="1"/>
      </w:tblPr>
      <w:tblGrid>
        <w:gridCol w:w="5210"/>
        <w:gridCol w:w="5050"/>
      </w:tblGrid>
      <w:tr w:rsidR="00372774" w:rsidRPr="00004227" w:rsidTr="000A5F50">
        <w:tc>
          <w:tcPr>
            <w:tcW w:w="5210" w:type="dxa"/>
            <w:shd w:val="clear" w:color="auto" w:fill="auto"/>
          </w:tcPr>
          <w:p w:rsidR="00372774" w:rsidRPr="00004227" w:rsidRDefault="00372774" w:rsidP="009E17B8">
            <w:pPr>
              <w:pStyle w:val="a3"/>
              <w:suppressAutoHyphens/>
              <w:spacing w:after="0"/>
              <w:ind w:firstLine="709"/>
              <w:jc w:val="both"/>
            </w:pPr>
          </w:p>
        </w:tc>
        <w:tc>
          <w:tcPr>
            <w:tcW w:w="5050" w:type="dxa"/>
            <w:shd w:val="clear" w:color="auto" w:fill="auto"/>
          </w:tcPr>
          <w:p w:rsidR="00372774" w:rsidRPr="00004227" w:rsidRDefault="00372774" w:rsidP="009E17B8">
            <w:pPr>
              <w:pStyle w:val="a3"/>
              <w:suppressAutoHyphens/>
              <w:spacing w:after="0"/>
              <w:ind w:firstLine="709"/>
              <w:jc w:val="both"/>
            </w:pPr>
          </w:p>
        </w:tc>
      </w:tr>
      <w:tr w:rsidR="00372774" w:rsidRPr="00004227" w:rsidTr="000A5F50">
        <w:tc>
          <w:tcPr>
            <w:tcW w:w="5210" w:type="dxa"/>
            <w:shd w:val="clear" w:color="auto" w:fill="auto"/>
          </w:tcPr>
          <w:p w:rsidR="00372774" w:rsidRPr="00964CBA" w:rsidRDefault="00372774" w:rsidP="00964CBA">
            <w:pPr>
              <w:pStyle w:val="a3"/>
              <w:suppressAutoHyphens/>
              <w:spacing w:after="0"/>
              <w:ind w:firstLine="709"/>
              <w:jc w:val="both"/>
              <w:rPr>
                <w:b/>
                <w:bCs/>
              </w:rPr>
            </w:pPr>
          </w:p>
        </w:tc>
        <w:tc>
          <w:tcPr>
            <w:tcW w:w="5050" w:type="dxa"/>
            <w:shd w:val="clear" w:color="auto" w:fill="auto"/>
          </w:tcPr>
          <w:p w:rsidR="00372774" w:rsidRPr="00964CBA" w:rsidRDefault="00372774" w:rsidP="00964CBA">
            <w:pPr>
              <w:pStyle w:val="a3"/>
              <w:suppressAutoHyphens/>
              <w:spacing w:after="0"/>
              <w:ind w:firstLine="709"/>
              <w:jc w:val="both"/>
              <w:rPr>
                <w:b/>
              </w:rPr>
            </w:pPr>
          </w:p>
        </w:tc>
      </w:tr>
    </w:tbl>
    <w:p w:rsidR="007A3B10" w:rsidRPr="00964CBA" w:rsidRDefault="007A3B10" w:rsidP="00004227">
      <w:pPr>
        <w:pStyle w:val="ad"/>
        <w:ind w:firstLine="709"/>
        <w:jc w:val="center"/>
        <w:rPr>
          <w:rFonts w:ascii="Times New Roman" w:hAnsi="Times New Roman"/>
          <w:sz w:val="24"/>
          <w:szCs w:val="24"/>
        </w:rPr>
      </w:pPr>
    </w:p>
    <w:tbl>
      <w:tblPr>
        <w:tblW w:w="0" w:type="auto"/>
        <w:tblLook w:val="01E0" w:firstRow="1" w:lastRow="1" w:firstColumn="1" w:lastColumn="1" w:noHBand="0" w:noVBand="0"/>
      </w:tblPr>
      <w:tblGrid>
        <w:gridCol w:w="4785"/>
        <w:gridCol w:w="4786"/>
      </w:tblGrid>
      <w:tr w:rsidR="007A3B10" w:rsidRPr="00004227" w:rsidTr="00D64F83">
        <w:tc>
          <w:tcPr>
            <w:tcW w:w="4788" w:type="dxa"/>
            <w:shd w:val="clear" w:color="auto" w:fill="auto"/>
          </w:tcPr>
          <w:p w:rsidR="007A3B10" w:rsidRPr="00964CBA" w:rsidRDefault="007A3B10" w:rsidP="007E3116">
            <w:pPr>
              <w:jc w:val="center"/>
              <w:rPr>
                <w:b/>
              </w:rPr>
            </w:pPr>
            <w:r w:rsidRPr="00964CBA">
              <w:rPr>
                <w:b/>
              </w:rPr>
              <w:t>ТОО «КазМунайГаз - Сервис»</w:t>
            </w:r>
          </w:p>
          <w:p w:rsidR="007A3B10" w:rsidRPr="0041580A" w:rsidRDefault="007A3B10" w:rsidP="009E17B8">
            <w:pPr>
              <w:jc w:val="center"/>
              <w:rPr>
                <w:b/>
              </w:rPr>
            </w:pPr>
          </w:p>
          <w:p w:rsidR="007A3B10" w:rsidRPr="007E3116" w:rsidRDefault="007A3B10" w:rsidP="009E17B8">
            <w:pPr>
              <w:overflowPunct w:val="0"/>
              <w:autoSpaceDE w:val="0"/>
              <w:autoSpaceDN w:val="0"/>
              <w:jc w:val="center"/>
              <w:rPr>
                <w:color w:val="000000"/>
              </w:rPr>
            </w:pPr>
            <w:r w:rsidRPr="007E3116">
              <w:rPr>
                <w:color w:val="000000"/>
              </w:rPr>
              <w:t xml:space="preserve">Республика Казахстан, </w:t>
            </w:r>
            <w:smartTag w:uri="urn:schemas-microsoft-com:office:smarttags" w:element="metricconverter">
              <w:smartTagPr>
                <w:attr w:name="ProductID" w:val="010000, г"/>
              </w:smartTagPr>
              <w:r w:rsidRPr="007E3116">
                <w:rPr>
                  <w:color w:val="000000"/>
                </w:rPr>
                <w:t>010000, г</w:t>
              </w:r>
            </w:smartTag>
            <w:r w:rsidRPr="007E3116">
              <w:rPr>
                <w:color w:val="000000"/>
              </w:rPr>
              <w:t>. Астана,</w:t>
            </w:r>
          </w:p>
          <w:p w:rsidR="007A3B10" w:rsidRPr="007E3116" w:rsidRDefault="007A3B10" w:rsidP="009E17B8">
            <w:pPr>
              <w:overflowPunct w:val="0"/>
              <w:autoSpaceDE w:val="0"/>
              <w:autoSpaceDN w:val="0"/>
              <w:jc w:val="center"/>
              <w:rPr>
                <w:color w:val="000000"/>
              </w:rPr>
            </w:pPr>
            <w:r w:rsidRPr="007E3116">
              <w:rPr>
                <w:color w:val="000000"/>
              </w:rPr>
              <w:t>пр. Республики, 32</w:t>
            </w:r>
          </w:p>
          <w:p w:rsidR="007A3B10" w:rsidRPr="007E3116" w:rsidRDefault="007A3B10" w:rsidP="009E17B8">
            <w:pPr>
              <w:jc w:val="center"/>
            </w:pPr>
            <w:r w:rsidRPr="007E3116">
              <w:t>РНН 620200002179</w:t>
            </w:r>
          </w:p>
          <w:p w:rsidR="007A3B10" w:rsidRPr="007E3116" w:rsidRDefault="007A3B10" w:rsidP="00FB2E30">
            <w:pPr>
              <w:jc w:val="center"/>
            </w:pPr>
            <w:r w:rsidRPr="007E3116">
              <w:t>БИН 990440000296</w:t>
            </w:r>
          </w:p>
          <w:p w:rsidR="007A3B10" w:rsidRPr="007E3116" w:rsidRDefault="007A3B10" w:rsidP="00FB2E30">
            <w:pPr>
              <w:jc w:val="center"/>
              <w:rPr>
                <w:color w:val="000000"/>
              </w:rPr>
            </w:pPr>
            <w:r w:rsidRPr="007E3116">
              <w:rPr>
                <w:color w:val="000000"/>
              </w:rPr>
              <w:t xml:space="preserve">ИИК </w:t>
            </w:r>
            <w:r w:rsidRPr="007E3116">
              <w:rPr>
                <w:color w:val="000000"/>
                <w:lang w:val="en-US"/>
              </w:rPr>
              <w:t>KZ</w:t>
            </w:r>
            <w:r w:rsidRPr="007E3116">
              <w:rPr>
                <w:color w:val="000000"/>
              </w:rPr>
              <w:t>616010111000003602</w:t>
            </w:r>
          </w:p>
          <w:p w:rsidR="007A3B10" w:rsidRPr="007E3116" w:rsidRDefault="007A3B10" w:rsidP="00FB2E30">
            <w:pPr>
              <w:jc w:val="center"/>
            </w:pPr>
            <w:r w:rsidRPr="007E3116">
              <w:t>в Астанинском Региональном филиале</w:t>
            </w:r>
          </w:p>
          <w:p w:rsidR="007A3B10" w:rsidRPr="007E3116" w:rsidRDefault="007A3B10" w:rsidP="00FB2E30">
            <w:pPr>
              <w:jc w:val="center"/>
            </w:pPr>
            <w:r w:rsidRPr="007E3116">
              <w:t>№119</w:t>
            </w:r>
            <w:r w:rsidRPr="007E3116">
              <w:rPr>
                <w:lang w:val="en-US"/>
              </w:rPr>
              <w:t> </w:t>
            </w:r>
            <w:r w:rsidRPr="007E3116">
              <w:t>900 АО «Народный сберегательный Банк Казахстана»  г. Астана</w:t>
            </w:r>
          </w:p>
          <w:p w:rsidR="007A3B10" w:rsidRPr="009E17B8" w:rsidRDefault="007A3B10" w:rsidP="00503D24">
            <w:pPr>
              <w:jc w:val="center"/>
              <w:rPr>
                <w:b/>
              </w:rPr>
            </w:pPr>
            <w:r w:rsidRPr="009E17B8">
              <w:t>БИК</w:t>
            </w:r>
            <w:r w:rsidRPr="009E17B8">
              <w:rPr>
                <w:lang w:val="en-US"/>
              </w:rPr>
              <w:t> HSBKKZKX</w:t>
            </w:r>
          </w:p>
          <w:p w:rsidR="007A3B10" w:rsidRPr="009E17B8" w:rsidRDefault="007A3B10" w:rsidP="00503D24">
            <w:pPr>
              <w:jc w:val="center"/>
              <w:rPr>
                <w:b/>
              </w:rPr>
            </w:pPr>
          </w:p>
          <w:p w:rsidR="007A3B10" w:rsidRPr="009E17B8" w:rsidRDefault="006D0DEC" w:rsidP="006D0DEC">
            <w:pPr>
              <w:jc w:val="center"/>
              <w:rPr>
                <w:b/>
              </w:rPr>
            </w:pPr>
            <w:r>
              <w:rPr>
                <w:b/>
              </w:rPr>
              <w:t>Первый з</w:t>
            </w:r>
            <w:r w:rsidR="007A3B10" w:rsidRPr="009E17B8">
              <w:rPr>
                <w:b/>
              </w:rPr>
              <w:t>аместитель</w:t>
            </w:r>
            <w:r w:rsidR="007A3B10" w:rsidRPr="007E3116">
              <w:rPr>
                <w:b/>
              </w:rPr>
              <w:t xml:space="preserve"> генерального директора</w:t>
            </w:r>
            <w:r>
              <w:rPr>
                <w:b/>
              </w:rPr>
              <w:t xml:space="preserve"> </w:t>
            </w:r>
            <w:r w:rsidR="007A3B10" w:rsidRPr="009E17B8">
              <w:rPr>
                <w:b/>
              </w:rPr>
              <w:t>по развитию бизнеса</w:t>
            </w:r>
          </w:p>
          <w:p w:rsidR="007A3B10" w:rsidRPr="009E17B8" w:rsidRDefault="007A3B10" w:rsidP="00503D24">
            <w:pPr>
              <w:jc w:val="center"/>
              <w:rPr>
                <w:b/>
              </w:rPr>
            </w:pPr>
          </w:p>
          <w:p w:rsidR="007A3B10" w:rsidRPr="00FB2E30" w:rsidRDefault="007A3B10" w:rsidP="00503D24">
            <w:pPr>
              <w:jc w:val="center"/>
              <w:rPr>
                <w:b/>
                <w:bCs/>
              </w:rPr>
            </w:pPr>
            <w:r w:rsidRPr="009E17B8">
              <w:rPr>
                <w:b/>
                <w:bCs/>
              </w:rPr>
              <w:t>___________________</w:t>
            </w:r>
            <w:r w:rsidRPr="00FB2E30">
              <w:rPr>
                <w:b/>
              </w:rPr>
              <w:t xml:space="preserve"> </w:t>
            </w:r>
            <w:r w:rsidRPr="00FB2E30">
              <w:rPr>
                <w:b/>
                <w:bCs/>
              </w:rPr>
              <w:t>К.Исамбаев</w:t>
            </w:r>
          </w:p>
          <w:p w:rsidR="007A3B10" w:rsidRPr="00FB2E30" w:rsidRDefault="007A3B10" w:rsidP="00503D24">
            <w:pPr>
              <w:jc w:val="center"/>
              <w:rPr>
                <w:b/>
              </w:rPr>
            </w:pPr>
            <w:r w:rsidRPr="00FB2E30">
              <w:rPr>
                <w:i/>
                <w:lang w:val="en-US"/>
              </w:rPr>
              <w:t>М.П</w:t>
            </w:r>
            <w:r w:rsidRPr="00FB2E30">
              <w:rPr>
                <w:i/>
              </w:rPr>
              <w:t>.</w:t>
            </w:r>
          </w:p>
        </w:tc>
        <w:tc>
          <w:tcPr>
            <w:tcW w:w="4788" w:type="dxa"/>
            <w:shd w:val="clear" w:color="auto" w:fill="auto"/>
          </w:tcPr>
          <w:p w:rsidR="007A3B10" w:rsidRPr="007E3116" w:rsidRDefault="007E3116" w:rsidP="00503D24">
            <w:pPr>
              <w:jc w:val="center"/>
              <w:rPr>
                <w:b/>
              </w:rPr>
            </w:pPr>
            <w:r>
              <w:rPr>
                <w:b/>
              </w:rPr>
              <w:t>_____</w:t>
            </w:r>
            <w:r w:rsidR="001D125C" w:rsidRPr="007E3116">
              <w:rPr>
                <w:b/>
              </w:rPr>
              <w:t>«____________________»</w:t>
            </w:r>
          </w:p>
          <w:p w:rsidR="001D125C" w:rsidRPr="009E17B8" w:rsidRDefault="001D125C" w:rsidP="00503D24">
            <w:pPr>
              <w:jc w:val="center"/>
            </w:pPr>
          </w:p>
          <w:p w:rsidR="007A3B10" w:rsidRPr="009E17B8" w:rsidRDefault="007A3B10" w:rsidP="00004227">
            <w:pPr>
              <w:jc w:val="center"/>
            </w:pPr>
            <w:r w:rsidRPr="009E17B8">
              <w:t>Адрес:</w:t>
            </w:r>
          </w:p>
          <w:p w:rsidR="007A3B10" w:rsidRPr="009E17B8" w:rsidRDefault="007A3B10" w:rsidP="00004227">
            <w:pPr>
              <w:jc w:val="center"/>
            </w:pPr>
            <w:r w:rsidRPr="009E17B8">
              <w:t xml:space="preserve">РНН </w:t>
            </w:r>
          </w:p>
          <w:p w:rsidR="007A3B10" w:rsidRPr="009E17B8" w:rsidRDefault="007A3B10" w:rsidP="00004227">
            <w:pPr>
              <w:jc w:val="center"/>
            </w:pPr>
            <w:r w:rsidRPr="009E17B8">
              <w:t xml:space="preserve">БИН ИИК </w:t>
            </w:r>
          </w:p>
          <w:p w:rsidR="007A3B10" w:rsidRPr="00FB2E30" w:rsidRDefault="007A3B10" w:rsidP="00004227">
            <w:pPr>
              <w:jc w:val="center"/>
            </w:pPr>
            <w:r w:rsidRPr="00FB2E30">
              <w:t xml:space="preserve">БИК </w:t>
            </w:r>
          </w:p>
          <w:p w:rsidR="007A3B10" w:rsidRPr="00FB2E30" w:rsidRDefault="007A3B10" w:rsidP="00004227">
            <w:pPr>
              <w:jc w:val="center"/>
            </w:pPr>
          </w:p>
          <w:p w:rsidR="007A3B10" w:rsidRPr="00FB2E30" w:rsidRDefault="007A3B10" w:rsidP="00004227">
            <w:pPr>
              <w:jc w:val="center"/>
            </w:pPr>
          </w:p>
          <w:p w:rsidR="007A3B10" w:rsidRPr="00FB2E30" w:rsidRDefault="007A3B10" w:rsidP="00004227">
            <w:pPr>
              <w:rPr>
                <w:b/>
              </w:rPr>
            </w:pPr>
          </w:p>
          <w:p w:rsidR="001D125C" w:rsidRPr="00503D24" w:rsidRDefault="001D125C" w:rsidP="00004227">
            <w:pPr>
              <w:jc w:val="center"/>
              <w:rPr>
                <w:b/>
                <w:color w:val="000000"/>
              </w:rPr>
            </w:pPr>
          </w:p>
          <w:p w:rsidR="001D125C" w:rsidRPr="00503D24" w:rsidRDefault="001D125C" w:rsidP="00004227">
            <w:pPr>
              <w:jc w:val="center"/>
              <w:rPr>
                <w:b/>
                <w:color w:val="000000"/>
              </w:rPr>
            </w:pPr>
          </w:p>
          <w:p w:rsidR="001D125C" w:rsidRPr="00503D24" w:rsidRDefault="001D125C" w:rsidP="00004227">
            <w:pPr>
              <w:jc w:val="center"/>
              <w:rPr>
                <w:b/>
                <w:color w:val="000000"/>
              </w:rPr>
            </w:pPr>
          </w:p>
          <w:p w:rsidR="007A3B10" w:rsidRPr="007E3116" w:rsidRDefault="007E3116" w:rsidP="00004227">
            <w:pPr>
              <w:jc w:val="center"/>
              <w:rPr>
                <w:b/>
                <w:color w:val="000000"/>
              </w:rPr>
            </w:pPr>
            <w:r>
              <w:rPr>
                <w:b/>
                <w:color w:val="000000"/>
              </w:rPr>
              <w:t>______________</w:t>
            </w:r>
          </w:p>
          <w:p w:rsidR="007A3B10" w:rsidRPr="009E17B8" w:rsidRDefault="007A3B10" w:rsidP="00004227">
            <w:pPr>
              <w:jc w:val="center"/>
              <w:rPr>
                <w:b/>
              </w:rPr>
            </w:pPr>
          </w:p>
          <w:p w:rsidR="007A3B10" w:rsidRPr="009E17B8" w:rsidRDefault="007A3B10" w:rsidP="00004227">
            <w:pPr>
              <w:jc w:val="center"/>
              <w:rPr>
                <w:b/>
              </w:rPr>
            </w:pPr>
          </w:p>
          <w:p w:rsidR="007A3B10" w:rsidRPr="009E17B8" w:rsidRDefault="007A3B10" w:rsidP="00004227">
            <w:pPr>
              <w:jc w:val="center"/>
              <w:rPr>
                <w:b/>
              </w:rPr>
            </w:pPr>
            <w:r w:rsidRPr="009E17B8">
              <w:rPr>
                <w:b/>
              </w:rPr>
              <w:t xml:space="preserve">__________________ </w:t>
            </w:r>
            <w:r w:rsidRPr="009E17B8">
              <w:rPr>
                <w:i/>
              </w:rPr>
              <w:t>М.П.</w:t>
            </w:r>
          </w:p>
        </w:tc>
      </w:tr>
    </w:tbl>
    <w:p w:rsidR="009451E9" w:rsidRPr="00004227" w:rsidRDefault="009451E9" w:rsidP="00004227">
      <w:pPr>
        <w:ind w:firstLine="709"/>
      </w:pPr>
    </w:p>
    <w:p w:rsidR="003822B5" w:rsidRPr="00004227" w:rsidRDefault="003822B5" w:rsidP="00C33CB5"/>
    <w:p w:rsidR="003726CE" w:rsidRDefault="003726CE"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D52207" w:rsidRDefault="00D52207"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33629" w:rsidRDefault="00433629" w:rsidP="00004227">
      <w:pPr>
        <w:ind w:firstLine="709"/>
      </w:pPr>
    </w:p>
    <w:p w:rsidR="004B4896" w:rsidRPr="00004227" w:rsidRDefault="004B4896" w:rsidP="00004227">
      <w:pPr>
        <w:ind w:firstLine="709"/>
        <w:jc w:val="right"/>
      </w:pPr>
      <w:r w:rsidRPr="00004227">
        <w:t xml:space="preserve">                     Приложение №  </w:t>
      </w:r>
      <w:r w:rsidR="00821575" w:rsidRPr="00004227">
        <w:t>1</w:t>
      </w:r>
    </w:p>
    <w:p w:rsidR="004B4896" w:rsidRPr="00004227" w:rsidRDefault="004B4896" w:rsidP="00004227">
      <w:pPr>
        <w:ind w:firstLine="709"/>
        <w:jc w:val="right"/>
      </w:pPr>
      <w:r w:rsidRPr="00004227">
        <w:t>к договору о закупк</w:t>
      </w:r>
      <w:r w:rsidR="007E3116">
        <w:t>е</w:t>
      </w:r>
      <w:r w:rsidRPr="00004227">
        <w:t xml:space="preserve"> работ</w:t>
      </w:r>
    </w:p>
    <w:p w:rsidR="004B4896" w:rsidRPr="00004227" w:rsidRDefault="004B4896" w:rsidP="00004227">
      <w:pPr>
        <w:ind w:firstLine="709"/>
        <w:jc w:val="right"/>
      </w:pPr>
      <w:r w:rsidRPr="00004227">
        <w:t>№__________</w:t>
      </w:r>
    </w:p>
    <w:p w:rsidR="004B4896" w:rsidRPr="00004227" w:rsidRDefault="004B4896" w:rsidP="00004227">
      <w:pPr>
        <w:ind w:firstLine="709"/>
        <w:jc w:val="right"/>
      </w:pPr>
      <w:r w:rsidRPr="00004227">
        <w:t xml:space="preserve">от «___»_________20__ г. </w:t>
      </w:r>
    </w:p>
    <w:p w:rsidR="004B4896" w:rsidRPr="00004227" w:rsidRDefault="004B4896" w:rsidP="00004227">
      <w:pPr>
        <w:ind w:firstLine="709"/>
        <w:jc w:val="right"/>
        <w:rPr>
          <w:b/>
          <w:i/>
        </w:rPr>
      </w:pPr>
    </w:p>
    <w:p w:rsidR="004B4896" w:rsidRPr="00004227" w:rsidRDefault="003726CE" w:rsidP="00004227">
      <w:pPr>
        <w:pStyle w:val="5"/>
        <w:numPr>
          <w:ilvl w:val="4"/>
          <w:numId w:val="5"/>
        </w:numPr>
        <w:tabs>
          <w:tab w:val="clear" w:pos="0"/>
        </w:tabs>
        <w:suppressAutoHyphens/>
        <w:spacing w:before="0" w:after="0"/>
        <w:ind w:firstLine="709"/>
        <w:jc w:val="center"/>
        <w:rPr>
          <w:rFonts w:ascii="Times New Roman" w:hAnsi="Times New Roman"/>
          <w:i w:val="0"/>
          <w:sz w:val="24"/>
          <w:szCs w:val="24"/>
        </w:rPr>
      </w:pPr>
      <w:r w:rsidRPr="00004227">
        <w:rPr>
          <w:rFonts w:ascii="Times New Roman" w:hAnsi="Times New Roman"/>
          <w:i w:val="0"/>
          <w:sz w:val="24"/>
          <w:szCs w:val="24"/>
        </w:rPr>
        <w:t>Задание на проектирование</w:t>
      </w:r>
    </w:p>
    <w:p w:rsidR="004B4896" w:rsidRPr="00004227" w:rsidRDefault="007E3116" w:rsidP="00004227">
      <w:pPr>
        <w:ind w:firstLine="709"/>
        <w:jc w:val="center"/>
        <w:rPr>
          <w:b/>
        </w:rPr>
      </w:pPr>
      <w:r w:rsidRPr="008244D6">
        <w:rPr>
          <w:spacing w:val="-1"/>
        </w:rPr>
        <w:t xml:space="preserve">по разработке проектно-сметной документации по подключению к центральному теплоснабжению здания по адресу: г.Астана, проспект Республики, дом 32, с включением стоимости инженерных изысканий, раздела "Охрана окружающей среды", затраты на прохождение государственной экспертиз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2529"/>
        <w:gridCol w:w="6155"/>
      </w:tblGrid>
      <w:tr w:rsidR="004B4896" w:rsidRPr="00004227" w:rsidTr="00821575">
        <w:tc>
          <w:tcPr>
            <w:tcW w:w="943" w:type="dxa"/>
            <w:vAlign w:val="center"/>
          </w:tcPr>
          <w:p w:rsidR="004B4896" w:rsidRPr="00004227" w:rsidRDefault="004B4896" w:rsidP="00004227">
            <w:pPr>
              <w:tabs>
                <w:tab w:val="left" w:pos="284"/>
              </w:tabs>
            </w:pPr>
            <w:r w:rsidRPr="00004227">
              <w:t>1.</w:t>
            </w:r>
          </w:p>
        </w:tc>
        <w:tc>
          <w:tcPr>
            <w:tcW w:w="2585" w:type="dxa"/>
            <w:vAlign w:val="center"/>
          </w:tcPr>
          <w:p w:rsidR="004B4896" w:rsidRPr="00004227" w:rsidRDefault="004B4896" w:rsidP="007E3116">
            <w:pPr>
              <w:jc w:val="both"/>
            </w:pPr>
            <w:r w:rsidRPr="00004227">
              <w:t>Заказчик</w:t>
            </w:r>
          </w:p>
        </w:tc>
        <w:tc>
          <w:tcPr>
            <w:tcW w:w="6660" w:type="dxa"/>
          </w:tcPr>
          <w:p w:rsidR="004B4896" w:rsidRPr="00004227" w:rsidRDefault="004B4896" w:rsidP="007E3116">
            <w:pPr>
              <w:tabs>
                <w:tab w:val="left" w:pos="295"/>
              </w:tabs>
              <w:snapToGrid w:val="0"/>
              <w:jc w:val="both"/>
            </w:pPr>
            <w:r w:rsidRPr="00004227">
              <w:t>ТОО «КазМунайГаз-Сервис»</w:t>
            </w:r>
          </w:p>
        </w:tc>
      </w:tr>
      <w:tr w:rsidR="004B4896" w:rsidRPr="00004227" w:rsidTr="00821575">
        <w:tc>
          <w:tcPr>
            <w:tcW w:w="943" w:type="dxa"/>
            <w:vAlign w:val="center"/>
          </w:tcPr>
          <w:p w:rsidR="004B4896" w:rsidRPr="00004227" w:rsidRDefault="004B4896" w:rsidP="00004227">
            <w:r w:rsidRPr="00004227">
              <w:t xml:space="preserve">2. </w:t>
            </w:r>
          </w:p>
        </w:tc>
        <w:tc>
          <w:tcPr>
            <w:tcW w:w="2585" w:type="dxa"/>
            <w:vAlign w:val="center"/>
          </w:tcPr>
          <w:p w:rsidR="004B4896" w:rsidRPr="00004227" w:rsidRDefault="004B4896" w:rsidP="007E3116">
            <w:r w:rsidRPr="00004227">
              <w:t>Вид строительства</w:t>
            </w:r>
          </w:p>
        </w:tc>
        <w:tc>
          <w:tcPr>
            <w:tcW w:w="6660" w:type="dxa"/>
          </w:tcPr>
          <w:p w:rsidR="004B4896" w:rsidRPr="00004227" w:rsidRDefault="004B4896" w:rsidP="007E3116">
            <w:pPr>
              <w:tabs>
                <w:tab w:val="left" w:pos="295"/>
              </w:tabs>
              <w:snapToGrid w:val="0"/>
            </w:pPr>
            <w:r w:rsidRPr="00004227">
              <w:t>Капитальное строительство</w:t>
            </w:r>
          </w:p>
        </w:tc>
      </w:tr>
      <w:tr w:rsidR="004B4896" w:rsidRPr="00004227" w:rsidTr="00821575">
        <w:tc>
          <w:tcPr>
            <w:tcW w:w="943" w:type="dxa"/>
            <w:vAlign w:val="center"/>
          </w:tcPr>
          <w:p w:rsidR="004B4896" w:rsidRPr="00004227" w:rsidRDefault="004B4896" w:rsidP="00004227">
            <w:r w:rsidRPr="00004227">
              <w:t>3.</w:t>
            </w:r>
          </w:p>
        </w:tc>
        <w:tc>
          <w:tcPr>
            <w:tcW w:w="2585" w:type="dxa"/>
            <w:vAlign w:val="center"/>
          </w:tcPr>
          <w:p w:rsidR="004B4896" w:rsidRPr="00004227" w:rsidRDefault="004B4896" w:rsidP="007E3116">
            <w:r w:rsidRPr="00004227">
              <w:t>Стадийность проектирования</w:t>
            </w:r>
          </w:p>
        </w:tc>
        <w:tc>
          <w:tcPr>
            <w:tcW w:w="6660" w:type="dxa"/>
          </w:tcPr>
          <w:p w:rsidR="004B4896" w:rsidRPr="00004227" w:rsidRDefault="004B4896" w:rsidP="009E17B8">
            <w:pPr>
              <w:tabs>
                <w:tab w:val="left" w:pos="295"/>
              </w:tabs>
              <w:snapToGrid w:val="0"/>
            </w:pPr>
            <w:r w:rsidRPr="00004227">
              <w:t xml:space="preserve">1 стадия – рабочий проект, с заключением  экспертного органа на проектно-сметную документацию. </w:t>
            </w:r>
          </w:p>
        </w:tc>
      </w:tr>
      <w:tr w:rsidR="004B4896" w:rsidRPr="00004227" w:rsidTr="00821575">
        <w:tc>
          <w:tcPr>
            <w:tcW w:w="943" w:type="dxa"/>
            <w:vAlign w:val="center"/>
          </w:tcPr>
          <w:p w:rsidR="004B4896" w:rsidRPr="00004227" w:rsidRDefault="004B4896" w:rsidP="00004227">
            <w:r w:rsidRPr="00004227">
              <w:t>4.</w:t>
            </w:r>
          </w:p>
        </w:tc>
        <w:tc>
          <w:tcPr>
            <w:tcW w:w="2585" w:type="dxa"/>
            <w:vAlign w:val="center"/>
          </w:tcPr>
          <w:p w:rsidR="004B4896" w:rsidRPr="00004227" w:rsidRDefault="004B4896" w:rsidP="007E3116">
            <w:r w:rsidRPr="00004227">
              <w:t>Особые условия</w:t>
            </w:r>
          </w:p>
        </w:tc>
        <w:tc>
          <w:tcPr>
            <w:tcW w:w="6660" w:type="dxa"/>
          </w:tcPr>
          <w:p w:rsidR="004B4896" w:rsidRPr="00004227" w:rsidRDefault="004B4896" w:rsidP="009E17B8">
            <w:pPr>
              <w:tabs>
                <w:tab w:val="left" w:pos="295"/>
              </w:tabs>
              <w:snapToGrid w:val="0"/>
            </w:pPr>
            <w:r w:rsidRPr="00004227">
              <w:t xml:space="preserve">Проект согласовать со всеми заинтересованными уполномоченными городскими организациями.  </w:t>
            </w:r>
          </w:p>
        </w:tc>
      </w:tr>
      <w:tr w:rsidR="004B4896" w:rsidRPr="00004227" w:rsidTr="00821575">
        <w:tc>
          <w:tcPr>
            <w:tcW w:w="943" w:type="dxa"/>
            <w:vAlign w:val="center"/>
          </w:tcPr>
          <w:p w:rsidR="004B4896" w:rsidRPr="00004227" w:rsidRDefault="004B4896" w:rsidP="00004227">
            <w:r w:rsidRPr="00004227">
              <w:t>5.</w:t>
            </w:r>
          </w:p>
        </w:tc>
        <w:tc>
          <w:tcPr>
            <w:tcW w:w="2585" w:type="dxa"/>
            <w:vAlign w:val="center"/>
          </w:tcPr>
          <w:p w:rsidR="004B4896" w:rsidRPr="00004227" w:rsidRDefault="004B4896" w:rsidP="007E3116">
            <w:r w:rsidRPr="00004227">
              <w:t>Основные технико-экономические показатели объекта</w:t>
            </w:r>
          </w:p>
        </w:tc>
        <w:tc>
          <w:tcPr>
            <w:tcW w:w="6660" w:type="dxa"/>
          </w:tcPr>
          <w:p w:rsidR="004B4896" w:rsidRPr="00004227" w:rsidRDefault="004B4896" w:rsidP="009E17B8">
            <w:pPr>
              <w:tabs>
                <w:tab w:val="left" w:pos="295"/>
              </w:tabs>
              <w:snapToGrid w:val="0"/>
            </w:pPr>
            <w:r w:rsidRPr="00004227">
              <w:t xml:space="preserve">Параметры теплоносителя – 130-70 º С. Общая протяженность   строящейся теплотрассы ориентировочно 170  м. Уточненную протяженность определить проектом. </w:t>
            </w:r>
          </w:p>
        </w:tc>
      </w:tr>
      <w:tr w:rsidR="004B4896" w:rsidRPr="00004227" w:rsidTr="00821575">
        <w:tc>
          <w:tcPr>
            <w:tcW w:w="943" w:type="dxa"/>
            <w:vAlign w:val="center"/>
          </w:tcPr>
          <w:p w:rsidR="004B4896" w:rsidRPr="00004227" w:rsidRDefault="004B4896" w:rsidP="00004227">
            <w:r w:rsidRPr="00004227">
              <w:t>6.</w:t>
            </w:r>
          </w:p>
        </w:tc>
        <w:tc>
          <w:tcPr>
            <w:tcW w:w="2585" w:type="dxa"/>
            <w:vAlign w:val="center"/>
          </w:tcPr>
          <w:p w:rsidR="004B4896" w:rsidRPr="00004227" w:rsidRDefault="004B4896" w:rsidP="007E3116">
            <w:r w:rsidRPr="00004227">
              <w:t xml:space="preserve">Основные требования к проекту. </w:t>
            </w:r>
          </w:p>
        </w:tc>
        <w:tc>
          <w:tcPr>
            <w:tcW w:w="6660" w:type="dxa"/>
          </w:tcPr>
          <w:p w:rsidR="004B4896" w:rsidRPr="00004227" w:rsidRDefault="004B4896" w:rsidP="009E17B8">
            <w:pPr>
              <w:jc w:val="both"/>
              <w:rPr>
                <w:b/>
              </w:rPr>
            </w:pPr>
            <w:r w:rsidRPr="00004227">
              <w:rPr>
                <w:b/>
              </w:rPr>
              <w:t>Наружные сети теплоснабжения</w:t>
            </w:r>
          </w:p>
          <w:p w:rsidR="004B4896" w:rsidRPr="00004227" w:rsidRDefault="004B4896" w:rsidP="009E17B8">
            <w:pPr>
              <w:jc w:val="both"/>
            </w:pPr>
            <w:r w:rsidRPr="00004227">
              <w:t>Проект выполнить в соответствии с техническими условиями, выданными АО «Астана-Теплотранзит» № 1996-19 от 04.04.2013 г.</w:t>
            </w:r>
          </w:p>
          <w:p w:rsidR="004B4896" w:rsidRPr="00004227" w:rsidRDefault="004B4896" w:rsidP="009E17B8">
            <w:pPr>
              <w:jc w:val="both"/>
            </w:pPr>
            <w:r w:rsidRPr="00004227">
              <w:t>За основу принять ранее разработ</w:t>
            </w:r>
            <w:r w:rsidR="002E0342">
              <w:t xml:space="preserve">анный  ИП Пм «Матрица. В проект </w:t>
            </w:r>
            <w:r w:rsidRPr="00004227">
              <w:t xml:space="preserve">включить: подключение объекта к существующему теплопроводу 2 Ǿ 80 мм  на офис по ул. Отырар, 27, который усилен на  2 Ǿ 150 мм от врезки в тепломагистраль по ул. Отырар до собственного ответвления. </w:t>
            </w:r>
          </w:p>
          <w:p w:rsidR="004B4896" w:rsidRPr="00004227" w:rsidRDefault="004B4896" w:rsidP="009E17B8">
            <w:pPr>
              <w:jc w:val="both"/>
            </w:pPr>
            <w:r w:rsidRPr="00004227">
              <w:t xml:space="preserve">Прокладку трубопроводов предусмотреть подземным бесканальным способом  с применением предизолированных труб со встроенной системой оперативно-дистанционного контроля за состоянием изоляции. В местах проезда автотранспорта уложить разгрузочные плиты. В месте приближения теплотрассы к зданию (на расстоянии ≤ 5 м) прокладку выполнить в непроходном канале. </w:t>
            </w:r>
          </w:p>
          <w:p w:rsidR="004B4896" w:rsidRPr="00004227" w:rsidRDefault="004B4896" w:rsidP="00FB2E30">
            <w:pPr>
              <w:jc w:val="both"/>
            </w:pPr>
            <w:r w:rsidRPr="00004227">
              <w:t xml:space="preserve">Категория трубопроводов – </w:t>
            </w:r>
            <w:r w:rsidRPr="00004227">
              <w:rPr>
                <w:lang w:val="en-US"/>
              </w:rPr>
              <w:t>IY</w:t>
            </w:r>
            <w:r w:rsidRPr="00004227">
              <w:t>. Трубопроводы  принять стальные прямошовны</w:t>
            </w:r>
            <w:r w:rsidR="009E17B8">
              <w:t>е</w:t>
            </w:r>
            <w:r w:rsidRPr="00004227">
              <w:t xml:space="preserve">, электросварные, СТ 20, термически обработанные по ГОСТ 10705-80, в ППУ изоляции по ГОСТ 30732-2006. </w:t>
            </w:r>
          </w:p>
          <w:p w:rsidR="004B4896" w:rsidRPr="00004227" w:rsidRDefault="004B4896" w:rsidP="00FB2E30">
            <w:pPr>
              <w:jc w:val="both"/>
            </w:pPr>
            <w:r w:rsidRPr="00004227">
              <w:t>Укладку труб произвести на предварительно утрамбованное основание из песка, после монтажа песчаный грунт уплотнить пневмотрамбовками, с коэф. 0,95.</w:t>
            </w:r>
          </w:p>
          <w:p w:rsidR="004B4896" w:rsidRPr="00004227" w:rsidRDefault="004B4896" w:rsidP="00FB2E30">
            <w:pPr>
              <w:jc w:val="both"/>
            </w:pPr>
            <w:r w:rsidRPr="00004227">
              <w:t xml:space="preserve">Для контроля   влажностного  состояния  установить систему оперативного дистанционного контроля (ОДК), предназначенную для обнаружения участков с повышенной влажностью теплоизоляционного слоя. </w:t>
            </w:r>
          </w:p>
          <w:p w:rsidR="004B4896" w:rsidRPr="00004227" w:rsidRDefault="004B4896" w:rsidP="00FB2E30">
            <w:pPr>
              <w:jc w:val="both"/>
            </w:pPr>
            <w:r w:rsidRPr="00004227">
              <w:t xml:space="preserve">Выполнить расчет трубопроводов теплосети на </w:t>
            </w:r>
            <w:r w:rsidRPr="00004227">
              <w:lastRenderedPageBreak/>
              <w:t>прочность.</w:t>
            </w:r>
          </w:p>
          <w:p w:rsidR="004B4896" w:rsidRPr="00004227" w:rsidRDefault="004B4896" w:rsidP="00503D24">
            <w:pPr>
              <w:jc w:val="both"/>
              <w:rPr>
                <w:b/>
              </w:rPr>
            </w:pPr>
            <w:r w:rsidRPr="00004227">
              <w:t xml:space="preserve"> </w:t>
            </w:r>
            <w:r w:rsidRPr="00004227">
              <w:rPr>
                <w:b/>
              </w:rPr>
              <w:t xml:space="preserve">Внутренняя система отопления здания. </w:t>
            </w:r>
          </w:p>
          <w:p w:rsidR="004B4896" w:rsidRPr="00004227" w:rsidRDefault="004B4896" w:rsidP="00503D24">
            <w:pPr>
              <w:jc w:val="both"/>
            </w:pPr>
            <w:r w:rsidRPr="00004227">
              <w:t xml:space="preserve">Внутренняя система отопления здания рассчитана на автономное отопление. Необходимо выполнить мероприятия  для  возможности перевода здания на централизованное теплоснабжение: выполнить схему автоматической  балансировки, схемы обвязки отопительных приборов. Предусмотреть вентили, фильтры, регулирующие клапаны, датчики температур, обратный клапан на смесительной перемычке. Необходимо исключить байпас. </w:t>
            </w:r>
          </w:p>
          <w:p w:rsidR="004B4896" w:rsidRPr="00004227" w:rsidRDefault="004B4896" w:rsidP="00503D24">
            <w:pPr>
              <w:jc w:val="both"/>
              <w:rPr>
                <w:b/>
              </w:rPr>
            </w:pPr>
            <w:r w:rsidRPr="00004227">
              <w:rPr>
                <w:b/>
              </w:rPr>
              <w:t xml:space="preserve">Разработать проект   теплового пункта здания.  </w:t>
            </w:r>
          </w:p>
        </w:tc>
      </w:tr>
      <w:tr w:rsidR="004B4896" w:rsidRPr="00004227" w:rsidTr="00821575">
        <w:tc>
          <w:tcPr>
            <w:tcW w:w="943" w:type="dxa"/>
            <w:vAlign w:val="center"/>
          </w:tcPr>
          <w:p w:rsidR="004B4896" w:rsidRPr="00004227" w:rsidRDefault="004B4896" w:rsidP="00004227">
            <w:r w:rsidRPr="00004227">
              <w:lastRenderedPageBreak/>
              <w:t>7.</w:t>
            </w:r>
          </w:p>
        </w:tc>
        <w:tc>
          <w:tcPr>
            <w:tcW w:w="2585" w:type="dxa"/>
            <w:vAlign w:val="center"/>
          </w:tcPr>
          <w:p w:rsidR="004B4896" w:rsidRPr="00004227" w:rsidRDefault="004B4896" w:rsidP="007E3116">
            <w:r w:rsidRPr="00004227">
              <w:t>Требования к благоустройству площадки</w:t>
            </w:r>
          </w:p>
        </w:tc>
        <w:tc>
          <w:tcPr>
            <w:tcW w:w="6660" w:type="dxa"/>
          </w:tcPr>
          <w:p w:rsidR="004B4896" w:rsidRPr="00004227" w:rsidRDefault="004B4896" w:rsidP="009E17B8">
            <w:pPr>
              <w:snapToGrid w:val="0"/>
              <w:jc w:val="both"/>
            </w:pPr>
            <w:r w:rsidRPr="00004227">
              <w:t xml:space="preserve">  Предусмотреть проектно-сметной документацией восстановление дорожных покрытий, озеленения, малых архитектурных форм.  </w:t>
            </w:r>
          </w:p>
        </w:tc>
      </w:tr>
      <w:tr w:rsidR="004B4896" w:rsidRPr="00004227" w:rsidTr="00821575">
        <w:tc>
          <w:tcPr>
            <w:tcW w:w="943" w:type="dxa"/>
            <w:vAlign w:val="center"/>
          </w:tcPr>
          <w:p w:rsidR="004B4896" w:rsidRPr="00004227" w:rsidRDefault="004B4896" w:rsidP="00004227">
            <w:r w:rsidRPr="00004227">
              <w:t>8.</w:t>
            </w:r>
          </w:p>
        </w:tc>
        <w:tc>
          <w:tcPr>
            <w:tcW w:w="2585" w:type="dxa"/>
            <w:vAlign w:val="center"/>
          </w:tcPr>
          <w:p w:rsidR="004B4896" w:rsidRPr="00004227" w:rsidRDefault="004B4896" w:rsidP="007E3116">
            <w:r w:rsidRPr="00004227">
              <w:t>Требования к разработке природоохранных мероприятий</w:t>
            </w:r>
          </w:p>
        </w:tc>
        <w:tc>
          <w:tcPr>
            <w:tcW w:w="6660" w:type="dxa"/>
          </w:tcPr>
          <w:p w:rsidR="004B4896" w:rsidRPr="00004227" w:rsidRDefault="004B4896" w:rsidP="009E17B8">
            <w:pPr>
              <w:snapToGrid w:val="0"/>
              <w:jc w:val="both"/>
            </w:pPr>
            <w:r w:rsidRPr="00004227">
              <w:t xml:space="preserve">Природоохранные мероприятия включить в проект в соответствии с требованиями законодательства Республики Казахстан в области охраны окружающей среды. </w:t>
            </w:r>
          </w:p>
        </w:tc>
      </w:tr>
      <w:tr w:rsidR="004B4896" w:rsidRPr="00004227" w:rsidTr="00821575">
        <w:tc>
          <w:tcPr>
            <w:tcW w:w="943" w:type="dxa"/>
            <w:vAlign w:val="center"/>
          </w:tcPr>
          <w:p w:rsidR="004B4896" w:rsidRPr="00004227" w:rsidRDefault="004B4896" w:rsidP="00004227">
            <w:r w:rsidRPr="00004227">
              <w:t xml:space="preserve">9. </w:t>
            </w:r>
          </w:p>
        </w:tc>
        <w:tc>
          <w:tcPr>
            <w:tcW w:w="2585" w:type="dxa"/>
            <w:vAlign w:val="center"/>
          </w:tcPr>
          <w:p w:rsidR="004B4896" w:rsidRPr="00004227" w:rsidRDefault="004B4896" w:rsidP="007E3116">
            <w:r w:rsidRPr="00004227">
              <w:t>Требования к сметной документации</w:t>
            </w:r>
          </w:p>
        </w:tc>
        <w:tc>
          <w:tcPr>
            <w:tcW w:w="6660" w:type="dxa"/>
          </w:tcPr>
          <w:p w:rsidR="004B4896" w:rsidRPr="00004227" w:rsidRDefault="004B4896" w:rsidP="009E17B8">
            <w:pPr>
              <w:jc w:val="both"/>
            </w:pPr>
            <w:r w:rsidRPr="00004227">
              <w:t>Сметную документацию выполнить в соответствии с требованиями СН РК 1.02-03-2011 г.   Расчет договорной цены выполнить согласно требованиям «Основные положения по определению сметной стоимости строительства», утвержденным приказом Комитета по делам строительства Министерства индустрии и торговли РК от 30.06.2003г. №260. В стоимость строительства включить затраты на авторский, технический надзор, затраты на пусконаладочные работы, затраты, связанные с подключением сетей к внешним инженерным коммуникациям, затраты на снос и восстановление зеленых насаждений</w:t>
            </w:r>
            <w:r w:rsidR="006D0DEC">
              <w:t xml:space="preserve"> и благоустройства</w:t>
            </w:r>
            <w:r w:rsidRPr="00004227">
              <w:t xml:space="preserve">. </w:t>
            </w:r>
          </w:p>
        </w:tc>
      </w:tr>
      <w:tr w:rsidR="004B4896" w:rsidRPr="00004227" w:rsidTr="00821575">
        <w:tc>
          <w:tcPr>
            <w:tcW w:w="943" w:type="dxa"/>
            <w:vAlign w:val="center"/>
          </w:tcPr>
          <w:p w:rsidR="004B4896" w:rsidRPr="00004227" w:rsidRDefault="004B4896" w:rsidP="00004227">
            <w:r w:rsidRPr="00004227">
              <w:t>10.</w:t>
            </w:r>
          </w:p>
        </w:tc>
        <w:tc>
          <w:tcPr>
            <w:tcW w:w="2585" w:type="dxa"/>
            <w:vAlign w:val="center"/>
          </w:tcPr>
          <w:p w:rsidR="004B4896" w:rsidRPr="00004227" w:rsidRDefault="004B4896" w:rsidP="007E3116">
            <w:r w:rsidRPr="00004227">
              <w:t>Мероприятия по энергосбережению</w:t>
            </w:r>
          </w:p>
        </w:tc>
        <w:tc>
          <w:tcPr>
            <w:tcW w:w="6660" w:type="dxa"/>
          </w:tcPr>
          <w:p w:rsidR="004B4896" w:rsidRPr="00004227" w:rsidRDefault="004B4896" w:rsidP="009E17B8">
            <w:pPr>
              <w:snapToGrid w:val="0"/>
              <w:jc w:val="both"/>
            </w:pPr>
            <w:r w:rsidRPr="00004227">
              <w:t>Выполнить мероприятия по энергосбережению в соответствии с требованиями законодательства Республики Казахстан, получить заключение АО «Казахэнергоэкспертиза»</w:t>
            </w:r>
          </w:p>
        </w:tc>
      </w:tr>
    </w:tbl>
    <w:p w:rsidR="004B4896" w:rsidRPr="00004227" w:rsidRDefault="004B4896" w:rsidP="00004227">
      <w:pPr>
        <w:ind w:firstLine="709"/>
      </w:pPr>
    </w:p>
    <w:p w:rsidR="00C33CB5" w:rsidRDefault="00C33CB5" w:rsidP="00964CBA">
      <w:pPr>
        <w:ind w:firstLine="709"/>
        <w:rPr>
          <w:b/>
        </w:rPr>
      </w:pPr>
    </w:p>
    <w:p w:rsidR="00C33CB5" w:rsidRDefault="00C33CB5" w:rsidP="00964CBA">
      <w:pPr>
        <w:ind w:firstLine="709"/>
        <w:rPr>
          <w:b/>
        </w:rPr>
      </w:pPr>
    </w:p>
    <w:p w:rsidR="00C33CB5" w:rsidRDefault="00C33CB5" w:rsidP="00964CBA">
      <w:pPr>
        <w:ind w:firstLine="709"/>
        <w:rPr>
          <w:b/>
        </w:rPr>
      </w:pPr>
    </w:p>
    <w:p w:rsidR="00C33CB5" w:rsidRDefault="00C33CB5" w:rsidP="00964CBA">
      <w:pPr>
        <w:ind w:firstLine="709"/>
        <w:rPr>
          <w:b/>
        </w:rPr>
      </w:pPr>
    </w:p>
    <w:p w:rsidR="00C33CB5" w:rsidRDefault="00C33CB5" w:rsidP="00964CBA">
      <w:pPr>
        <w:ind w:firstLine="709"/>
        <w:rPr>
          <w:b/>
        </w:rPr>
      </w:pPr>
    </w:p>
    <w:p w:rsidR="00EE1877" w:rsidRPr="00964CBA" w:rsidRDefault="00EE1877" w:rsidP="00964CBA">
      <w:pPr>
        <w:ind w:firstLine="709"/>
        <w:rPr>
          <w:b/>
        </w:rPr>
      </w:pPr>
      <w:r w:rsidRPr="00964CBA">
        <w:rPr>
          <w:b/>
        </w:rPr>
        <w:t>Заказчик</w:t>
      </w:r>
      <w:r w:rsidR="009A09EB" w:rsidRPr="00964CBA">
        <w:rPr>
          <w:b/>
        </w:rPr>
        <w:t xml:space="preserve">:                              </w:t>
      </w:r>
      <w:r w:rsidR="009A09EB">
        <w:rPr>
          <w:b/>
        </w:rPr>
        <w:t xml:space="preserve">     </w:t>
      </w:r>
      <w:r w:rsidR="002E0342">
        <w:rPr>
          <w:b/>
        </w:rPr>
        <w:t xml:space="preserve">                              </w:t>
      </w:r>
      <w:r w:rsidR="009A09EB">
        <w:rPr>
          <w:b/>
        </w:rPr>
        <w:t>П</w:t>
      </w:r>
      <w:r w:rsidRPr="00964CBA">
        <w:rPr>
          <w:b/>
        </w:rPr>
        <w:t>роектировщик:</w:t>
      </w:r>
    </w:p>
    <w:p w:rsidR="002840EF" w:rsidRDefault="002840EF" w:rsidP="00964CBA">
      <w:pPr>
        <w:ind w:firstLine="709"/>
        <w:rPr>
          <w:b/>
        </w:rPr>
      </w:pPr>
    </w:p>
    <w:p w:rsidR="002E0342" w:rsidRPr="00964CBA" w:rsidRDefault="002E0342" w:rsidP="00964CBA">
      <w:pPr>
        <w:ind w:firstLine="709"/>
        <w:rPr>
          <w:b/>
        </w:rPr>
      </w:pPr>
    </w:p>
    <w:p w:rsidR="00EE1877" w:rsidRPr="007E3116" w:rsidRDefault="00EE1877" w:rsidP="002E0342">
      <w:pPr>
        <w:rPr>
          <w:b/>
        </w:rPr>
      </w:pPr>
      <w:r w:rsidRPr="007E3116">
        <w:rPr>
          <w:b/>
        </w:rPr>
        <w:t xml:space="preserve"> _____________</w:t>
      </w:r>
      <w:r w:rsidR="00601791" w:rsidRPr="007E3116">
        <w:rPr>
          <w:b/>
        </w:rPr>
        <w:t>К.Исамбаев</w:t>
      </w:r>
      <w:r w:rsidRPr="007E3116">
        <w:rPr>
          <w:b/>
        </w:rPr>
        <w:t xml:space="preserve">         </w:t>
      </w:r>
      <w:r w:rsidR="002E0342">
        <w:rPr>
          <w:b/>
        </w:rPr>
        <w:t xml:space="preserve">                                            </w:t>
      </w:r>
      <w:r w:rsidRPr="007E3116">
        <w:rPr>
          <w:b/>
        </w:rPr>
        <w:t xml:space="preserve">_____________  </w:t>
      </w:r>
    </w:p>
    <w:p w:rsidR="00EE1877" w:rsidRPr="007E3116" w:rsidRDefault="00EE1877" w:rsidP="007E3116">
      <w:pPr>
        <w:ind w:firstLine="709"/>
      </w:pPr>
      <w:r w:rsidRPr="007E3116">
        <w:t xml:space="preserve">     </w:t>
      </w:r>
      <w:r w:rsidR="002E0342">
        <w:t xml:space="preserve">        </w:t>
      </w:r>
      <w:r w:rsidRPr="007E3116">
        <w:t xml:space="preserve">МП.                                </w:t>
      </w:r>
      <w:r w:rsidR="00067DC2" w:rsidRPr="007E3116">
        <w:t xml:space="preserve">                                                </w:t>
      </w:r>
      <w:r w:rsidRPr="007E3116">
        <w:t>МП.</w:t>
      </w:r>
    </w:p>
    <w:p w:rsidR="009451E9" w:rsidRPr="007E3116" w:rsidRDefault="009451E9" w:rsidP="00004227">
      <w:pPr>
        <w:ind w:firstLine="709"/>
      </w:pPr>
    </w:p>
    <w:p w:rsidR="00C718D2" w:rsidRPr="007E3116" w:rsidRDefault="00C718D2" w:rsidP="00964CBA">
      <w:pPr>
        <w:ind w:firstLine="709"/>
      </w:pPr>
    </w:p>
    <w:p w:rsidR="00C33CB5" w:rsidRDefault="00C33CB5" w:rsidP="0041580A">
      <w:pPr>
        <w:ind w:firstLine="709"/>
        <w:jc w:val="right"/>
      </w:pPr>
    </w:p>
    <w:p w:rsidR="00C33CB5" w:rsidRDefault="00C33CB5" w:rsidP="0041580A">
      <w:pPr>
        <w:ind w:firstLine="709"/>
        <w:jc w:val="right"/>
      </w:pPr>
    </w:p>
    <w:p w:rsidR="00C33CB5" w:rsidRDefault="00C33CB5" w:rsidP="0041580A">
      <w:pPr>
        <w:ind w:firstLine="709"/>
        <w:jc w:val="right"/>
      </w:pPr>
    </w:p>
    <w:p w:rsidR="009C235F" w:rsidRPr="007E3116" w:rsidRDefault="009C235F" w:rsidP="0041580A">
      <w:pPr>
        <w:ind w:firstLine="709"/>
        <w:jc w:val="right"/>
      </w:pPr>
      <w:r w:rsidRPr="007E3116">
        <w:lastRenderedPageBreak/>
        <w:t>Приложение № 3</w:t>
      </w:r>
    </w:p>
    <w:p w:rsidR="009C235F" w:rsidRPr="007E3116" w:rsidRDefault="009C235F" w:rsidP="0041580A">
      <w:pPr>
        <w:ind w:firstLine="709"/>
        <w:jc w:val="right"/>
      </w:pPr>
      <w:r w:rsidRPr="007E3116">
        <w:t xml:space="preserve">к </w:t>
      </w:r>
      <w:r w:rsidR="009E17B8">
        <w:t>д</w:t>
      </w:r>
      <w:r w:rsidRPr="007E3116">
        <w:t xml:space="preserve">оговору </w:t>
      </w:r>
      <w:r w:rsidR="009E17B8">
        <w:t xml:space="preserve">о закупке работ </w:t>
      </w:r>
      <w:r w:rsidRPr="007E3116">
        <w:t>№</w:t>
      </w:r>
    </w:p>
    <w:p w:rsidR="009C235F" w:rsidRPr="007E3116" w:rsidRDefault="009C235F" w:rsidP="007E3116">
      <w:pPr>
        <w:ind w:firstLine="709"/>
        <w:jc w:val="right"/>
      </w:pPr>
      <w:r w:rsidRPr="007E3116">
        <w:t>от «___»_________201</w:t>
      </w:r>
      <w:r w:rsidR="009E17B8">
        <w:t>3</w:t>
      </w:r>
      <w:r w:rsidRPr="007E3116">
        <w:t>г.</w:t>
      </w:r>
    </w:p>
    <w:p w:rsidR="009C235F" w:rsidRPr="007E3116" w:rsidRDefault="009C235F" w:rsidP="007E3116">
      <w:pPr>
        <w:ind w:firstLine="709"/>
      </w:pPr>
    </w:p>
    <w:p w:rsidR="00C718D2" w:rsidRPr="007E3116" w:rsidRDefault="00C718D2" w:rsidP="007E3116">
      <w:pPr>
        <w:ind w:firstLine="709"/>
      </w:pPr>
    </w:p>
    <w:p w:rsidR="00C718D2" w:rsidRPr="009E17B8" w:rsidRDefault="00C718D2" w:rsidP="007E3116">
      <w:pPr>
        <w:ind w:firstLine="709"/>
      </w:pPr>
    </w:p>
    <w:p w:rsidR="0059358E" w:rsidRPr="009E17B8" w:rsidRDefault="0059358E" w:rsidP="007E31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right"/>
        <w:rPr>
          <w:i/>
          <w:color w:val="000000"/>
          <w:u w:val="single"/>
        </w:rPr>
      </w:pPr>
      <w:r w:rsidRPr="009E17B8">
        <w:rPr>
          <w:i/>
          <w:color w:val="000000"/>
          <w:u w:val="single"/>
        </w:rPr>
        <w:t>ОБРАЗЕЦ</w:t>
      </w:r>
    </w:p>
    <w:p w:rsidR="0059358E" w:rsidRPr="009E17B8" w:rsidRDefault="0059358E" w:rsidP="007E3116">
      <w:pPr>
        <w:ind w:firstLine="709"/>
        <w:rPr>
          <w:i/>
          <w:u w:val="single"/>
        </w:rPr>
      </w:pPr>
    </w:p>
    <w:p w:rsidR="0059358E" w:rsidRPr="009E17B8" w:rsidRDefault="0059358E" w:rsidP="007E3116">
      <w:pPr>
        <w:pStyle w:val="a3"/>
        <w:tabs>
          <w:tab w:val="left" w:pos="0"/>
        </w:tabs>
        <w:spacing w:after="0"/>
        <w:ind w:firstLine="709"/>
        <w:jc w:val="center"/>
        <w:rPr>
          <w:b/>
        </w:rPr>
      </w:pPr>
      <w:r w:rsidRPr="009E17B8">
        <w:rPr>
          <w:b/>
        </w:rPr>
        <w:t>АКТ</w:t>
      </w:r>
    </w:p>
    <w:p w:rsidR="0059358E" w:rsidRPr="00FB2E30" w:rsidRDefault="0059358E" w:rsidP="007E3116">
      <w:pPr>
        <w:pStyle w:val="a3"/>
        <w:tabs>
          <w:tab w:val="left" w:pos="0"/>
        </w:tabs>
        <w:spacing w:after="0"/>
        <w:ind w:firstLine="709"/>
        <w:jc w:val="center"/>
        <w:rPr>
          <w:b/>
        </w:rPr>
      </w:pPr>
      <w:r w:rsidRPr="00FB2E30">
        <w:rPr>
          <w:b/>
        </w:rPr>
        <w:t>ПРИЕМА-СДАЧИ ВЫПОЛНЕННЫХ РАБОТ</w:t>
      </w:r>
    </w:p>
    <w:p w:rsidR="0059358E" w:rsidRPr="00FB2E30" w:rsidRDefault="0059358E" w:rsidP="007E3116">
      <w:pPr>
        <w:tabs>
          <w:tab w:val="left" w:pos="0"/>
        </w:tabs>
        <w:ind w:firstLine="709"/>
      </w:pPr>
    </w:p>
    <w:p w:rsidR="0059358E" w:rsidRPr="00FB2E30" w:rsidRDefault="0059358E" w:rsidP="007E3116">
      <w:pPr>
        <w:tabs>
          <w:tab w:val="left" w:pos="0"/>
        </w:tabs>
        <w:ind w:firstLine="709"/>
      </w:pPr>
      <w:r w:rsidRPr="00FB2E30">
        <w:tab/>
        <w:t>г. Астана</w:t>
      </w:r>
      <w:r w:rsidRPr="00FB2E30">
        <w:tab/>
      </w:r>
      <w:r w:rsidRPr="00FB2E30">
        <w:tab/>
      </w:r>
      <w:r w:rsidRPr="00FB2E30">
        <w:tab/>
      </w:r>
      <w:r w:rsidRPr="00FB2E30">
        <w:tab/>
        <w:t xml:space="preserve">              «____» _________ 20__г.</w:t>
      </w:r>
    </w:p>
    <w:p w:rsidR="0059358E" w:rsidRPr="00FB2E30" w:rsidRDefault="0059358E" w:rsidP="009E17B8">
      <w:pPr>
        <w:tabs>
          <w:tab w:val="left" w:pos="0"/>
        </w:tabs>
        <w:ind w:firstLine="709"/>
      </w:pPr>
    </w:p>
    <w:p w:rsidR="0059358E" w:rsidRPr="00FB2E30" w:rsidRDefault="0059358E" w:rsidP="009E17B8">
      <w:pPr>
        <w:tabs>
          <w:tab w:val="left" w:pos="0"/>
        </w:tabs>
        <w:ind w:firstLine="709"/>
        <w:jc w:val="both"/>
      </w:pPr>
      <w:r w:rsidRPr="00FB2E30">
        <w:t>Настоящий Акт приема-сдачи выполненных Работ (далее – Акт) подписан уполномоченными представителями Сторон договора о закупке работ №______  от «___»______20__ года (далее – Договор):</w:t>
      </w:r>
    </w:p>
    <w:p w:rsidR="0059358E" w:rsidRPr="00FB2E30" w:rsidRDefault="0059358E" w:rsidP="009E17B8">
      <w:pPr>
        <w:tabs>
          <w:tab w:val="left" w:pos="0"/>
        </w:tabs>
        <w:ind w:firstLine="709"/>
        <w:jc w:val="both"/>
      </w:pPr>
      <w:r w:rsidRPr="00FB2E30">
        <w:t>от Заказчика – _____________________, действующего (ей) на основании __________________, с одной стороны;</w:t>
      </w:r>
    </w:p>
    <w:p w:rsidR="0059358E" w:rsidRPr="00FB2E30" w:rsidRDefault="0059358E" w:rsidP="009E17B8">
      <w:pPr>
        <w:tabs>
          <w:tab w:val="left" w:pos="0"/>
        </w:tabs>
        <w:ind w:firstLine="709"/>
        <w:jc w:val="both"/>
      </w:pPr>
    </w:p>
    <w:p w:rsidR="0059358E" w:rsidRPr="00FB2E30" w:rsidRDefault="0059358E" w:rsidP="009E17B8">
      <w:pPr>
        <w:tabs>
          <w:tab w:val="left" w:pos="0"/>
        </w:tabs>
        <w:ind w:firstLine="709"/>
        <w:jc w:val="both"/>
      </w:pPr>
      <w:r w:rsidRPr="00FB2E30">
        <w:t>от Подрядчика –________________________, действующего (ей) на основании __________________, с другой стороны.</w:t>
      </w:r>
    </w:p>
    <w:p w:rsidR="0059358E" w:rsidRPr="00FB2E30" w:rsidRDefault="0059358E" w:rsidP="00FB2E30">
      <w:pPr>
        <w:tabs>
          <w:tab w:val="left" w:pos="0"/>
        </w:tabs>
        <w:ind w:firstLine="709"/>
        <w:jc w:val="both"/>
      </w:pPr>
    </w:p>
    <w:p w:rsidR="0059358E" w:rsidRPr="00FB2E30" w:rsidRDefault="0059358E" w:rsidP="00FB2E30">
      <w:pPr>
        <w:tabs>
          <w:tab w:val="left" w:pos="0"/>
        </w:tabs>
        <w:ind w:firstLine="709"/>
        <w:jc w:val="both"/>
      </w:pPr>
      <w:r w:rsidRPr="00FB2E30">
        <w:t>Акт составлен о нижеследующем:</w:t>
      </w:r>
    </w:p>
    <w:p w:rsidR="0059358E" w:rsidRPr="00FB2E30" w:rsidRDefault="0059358E" w:rsidP="00FB2E30">
      <w:pPr>
        <w:tabs>
          <w:tab w:val="left" w:pos="0"/>
        </w:tabs>
        <w:ind w:firstLine="709"/>
        <w:jc w:val="both"/>
      </w:pPr>
      <w:r w:rsidRPr="00FB2E30">
        <w:t>1. Подрядчик на дату подписания настоящего Акта выполнил Работы по __________ в соответствии с Приложениями №1 и № 2 к Договору.</w:t>
      </w:r>
    </w:p>
    <w:p w:rsidR="0059358E" w:rsidRPr="00FB2E30" w:rsidRDefault="0059358E" w:rsidP="00FB2E30">
      <w:pPr>
        <w:tabs>
          <w:tab w:val="left" w:pos="0"/>
        </w:tabs>
        <w:ind w:firstLine="709"/>
        <w:jc w:val="both"/>
      </w:pPr>
      <w:r w:rsidRPr="00FB2E30">
        <w:t>2. Подрядчик надлежащим образом, в установленные сроки и в полном объеме  выполнил Работы, указанные в пункте 1 настоящего Акта, а Заказчик принял работы и не имеет претензий по их качеству.</w:t>
      </w:r>
    </w:p>
    <w:p w:rsidR="0059358E" w:rsidRPr="00FB2E30" w:rsidRDefault="0059358E" w:rsidP="00FB2E30">
      <w:pPr>
        <w:tabs>
          <w:tab w:val="left" w:pos="0"/>
        </w:tabs>
        <w:ind w:firstLine="709"/>
        <w:jc w:val="both"/>
      </w:pPr>
      <w:r w:rsidRPr="00FB2E30">
        <w:t xml:space="preserve">Общая стоимость оказанных Подрядчиком Работ, указанных в пункте 1 настоящего Акта по Договору, составляет ___________тенге, в том числе НДС___. </w:t>
      </w:r>
      <w:r w:rsidRPr="00FB2E30">
        <w:rPr>
          <w:i/>
        </w:rPr>
        <w:t>(без НДС)</w:t>
      </w:r>
      <w:r w:rsidRPr="00FB2E30">
        <w:t xml:space="preserve"> </w:t>
      </w:r>
    </w:p>
    <w:p w:rsidR="0059358E" w:rsidRPr="00FB2E30" w:rsidRDefault="0059358E" w:rsidP="00FB2E30">
      <w:pPr>
        <w:ind w:firstLine="709"/>
        <w:jc w:val="both"/>
        <w:rPr>
          <w:i/>
        </w:rPr>
      </w:pPr>
    </w:p>
    <w:tbl>
      <w:tblPr>
        <w:tblW w:w="9632" w:type="dxa"/>
        <w:tblLook w:val="01E0" w:firstRow="1" w:lastRow="1" w:firstColumn="1" w:lastColumn="1" w:noHBand="0" w:noVBand="0"/>
      </w:tblPr>
      <w:tblGrid>
        <w:gridCol w:w="4816"/>
        <w:gridCol w:w="4816"/>
      </w:tblGrid>
      <w:tr w:rsidR="0059358E" w:rsidRPr="00FB2E30" w:rsidTr="009451E9">
        <w:tc>
          <w:tcPr>
            <w:tcW w:w="4816" w:type="dxa"/>
          </w:tcPr>
          <w:p w:rsidR="0059358E" w:rsidRPr="00FB2E30" w:rsidRDefault="0059358E" w:rsidP="00FB2E30">
            <w:pPr>
              <w:ind w:firstLine="709"/>
              <w:jc w:val="center"/>
              <w:rPr>
                <w:b/>
              </w:rPr>
            </w:pPr>
            <w:r w:rsidRPr="00FB2E30">
              <w:rPr>
                <w:b/>
              </w:rPr>
              <w:t>Заказчик</w:t>
            </w:r>
          </w:p>
          <w:p w:rsidR="0059358E" w:rsidRPr="00FB2E30" w:rsidRDefault="0059358E" w:rsidP="00FB2E30">
            <w:pPr>
              <w:ind w:firstLine="709"/>
              <w:jc w:val="center"/>
              <w:rPr>
                <w:b/>
              </w:rPr>
            </w:pPr>
            <w:r w:rsidRPr="00FB2E30">
              <w:rPr>
                <w:b/>
              </w:rPr>
              <w:t>ТОО «КазМунайГаз -Сервис»</w:t>
            </w:r>
          </w:p>
          <w:p w:rsidR="0059358E" w:rsidRPr="00FB2E30" w:rsidRDefault="0059358E" w:rsidP="00FB2E30">
            <w:pPr>
              <w:ind w:firstLine="709"/>
              <w:jc w:val="center"/>
              <w:rPr>
                <w:b/>
              </w:rPr>
            </w:pPr>
          </w:p>
          <w:p w:rsidR="0059358E" w:rsidRPr="00FB2E30" w:rsidRDefault="0059358E" w:rsidP="00FB2E30">
            <w:pPr>
              <w:pStyle w:val="Iauiue1"/>
              <w:keepNext/>
              <w:tabs>
                <w:tab w:val="left" w:pos="0"/>
              </w:tabs>
              <w:ind w:firstLine="709"/>
              <w:jc w:val="center"/>
              <w:rPr>
                <w:rFonts w:ascii="Times New Roman" w:hAnsi="Times New Roman"/>
                <w:b/>
              </w:rPr>
            </w:pPr>
          </w:p>
          <w:p w:rsidR="0059358E" w:rsidRPr="00FB2E30" w:rsidRDefault="0059358E" w:rsidP="00FB2E30">
            <w:pPr>
              <w:ind w:firstLine="709"/>
              <w:jc w:val="center"/>
              <w:rPr>
                <w:b/>
              </w:rPr>
            </w:pPr>
          </w:p>
          <w:p w:rsidR="0059358E" w:rsidRPr="00FB2E30" w:rsidRDefault="0059358E" w:rsidP="00FB2E30">
            <w:pPr>
              <w:ind w:firstLine="709"/>
              <w:jc w:val="center"/>
              <w:rPr>
                <w:b/>
                <w:bCs/>
              </w:rPr>
            </w:pPr>
            <w:r w:rsidRPr="00FB2E30">
              <w:rPr>
                <w:b/>
                <w:bCs/>
              </w:rPr>
              <w:t>___________________</w:t>
            </w:r>
            <w:r w:rsidRPr="00FB2E30">
              <w:rPr>
                <w:b/>
              </w:rPr>
              <w:t xml:space="preserve"> </w:t>
            </w:r>
          </w:p>
          <w:p w:rsidR="0059358E" w:rsidRPr="00FB2E30" w:rsidRDefault="0059358E" w:rsidP="00FB2E30">
            <w:pPr>
              <w:ind w:firstLine="709"/>
              <w:jc w:val="center"/>
              <w:rPr>
                <w:b/>
                <w:bCs/>
              </w:rPr>
            </w:pPr>
            <w:r w:rsidRPr="00FB2E30">
              <w:rPr>
                <w:b/>
                <w:bCs/>
              </w:rPr>
              <w:t>(должность, Ф.И.О.)</w:t>
            </w:r>
          </w:p>
          <w:p w:rsidR="0059358E" w:rsidRPr="00FB2E30" w:rsidDel="00E268E4" w:rsidRDefault="0059358E" w:rsidP="00FB2E30">
            <w:pPr>
              <w:ind w:firstLine="709"/>
              <w:jc w:val="center"/>
              <w:rPr>
                <w:b/>
              </w:rPr>
            </w:pPr>
            <w:r w:rsidRPr="00FB2E30">
              <w:rPr>
                <w:i/>
              </w:rPr>
              <w:t>М.П.</w:t>
            </w:r>
          </w:p>
        </w:tc>
        <w:tc>
          <w:tcPr>
            <w:tcW w:w="4816" w:type="dxa"/>
          </w:tcPr>
          <w:p w:rsidR="0059358E" w:rsidRPr="00FB2E30" w:rsidRDefault="009A09EB" w:rsidP="00FB2E30">
            <w:pPr>
              <w:ind w:firstLine="709"/>
              <w:jc w:val="center"/>
              <w:rPr>
                <w:b/>
              </w:rPr>
            </w:pPr>
            <w:r>
              <w:rPr>
                <w:b/>
              </w:rPr>
              <w:t>П</w:t>
            </w:r>
            <w:r w:rsidR="00821575" w:rsidRPr="00FB2E30">
              <w:rPr>
                <w:b/>
              </w:rPr>
              <w:t>роектировщик</w:t>
            </w:r>
          </w:p>
          <w:p w:rsidR="0059358E" w:rsidRPr="00FB2E30" w:rsidRDefault="0059358E" w:rsidP="00FB2E30">
            <w:pPr>
              <w:ind w:firstLine="709"/>
              <w:jc w:val="center"/>
              <w:rPr>
                <w:b/>
                <w:color w:val="000000"/>
              </w:rPr>
            </w:pPr>
            <w:r w:rsidRPr="00FB2E30">
              <w:rPr>
                <w:b/>
                <w:color w:val="000000"/>
              </w:rPr>
              <w:t>________________</w:t>
            </w:r>
          </w:p>
          <w:p w:rsidR="0059358E" w:rsidRPr="00FB2E30" w:rsidRDefault="0059358E" w:rsidP="00FB2E30">
            <w:pPr>
              <w:ind w:firstLine="709"/>
              <w:jc w:val="center"/>
              <w:rPr>
                <w:b/>
                <w:color w:val="000000"/>
              </w:rPr>
            </w:pPr>
            <w:r w:rsidRPr="00FB2E30">
              <w:rPr>
                <w:b/>
                <w:color w:val="000000"/>
              </w:rPr>
              <w:t>________________</w:t>
            </w:r>
          </w:p>
          <w:p w:rsidR="0059358E" w:rsidRPr="00FB2E30" w:rsidRDefault="0059358E" w:rsidP="00FB2E30">
            <w:pPr>
              <w:ind w:firstLine="709"/>
              <w:jc w:val="center"/>
              <w:rPr>
                <w:b/>
              </w:rPr>
            </w:pPr>
          </w:p>
          <w:p w:rsidR="0059358E" w:rsidRPr="00FB2E30" w:rsidRDefault="0059358E" w:rsidP="00FB2E30">
            <w:pPr>
              <w:ind w:firstLine="709"/>
              <w:jc w:val="center"/>
              <w:rPr>
                <w:b/>
              </w:rPr>
            </w:pPr>
          </w:p>
          <w:p w:rsidR="0059358E" w:rsidRPr="00FB2E30" w:rsidRDefault="0059358E" w:rsidP="00FB2E30">
            <w:pPr>
              <w:ind w:firstLine="709"/>
              <w:jc w:val="center"/>
              <w:rPr>
                <w:b/>
              </w:rPr>
            </w:pPr>
            <w:r w:rsidRPr="00FB2E30">
              <w:rPr>
                <w:b/>
              </w:rPr>
              <w:t xml:space="preserve">__________________ </w:t>
            </w:r>
          </w:p>
          <w:p w:rsidR="0059358E" w:rsidRPr="00FB2E30" w:rsidDel="00E268E4" w:rsidRDefault="0059358E" w:rsidP="00FB2E30">
            <w:pPr>
              <w:ind w:firstLine="709"/>
              <w:jc w:val="center"/>
              <w:rPr>
                <w:b/>
              </w:rPr>
            </w:pPr>
            <w:r w:rsidRPr="00FB2E30">
              <w:rPr>
                <w:i/>
              </w:rPr>
              <w:t>М.П.</w:t>
            </w:r>
          </w:p>
        </w:tc>
      </w:tr>
      <w:tr w:rsidR="0059358E" w:rsidRPr="00FB2E30" w:rsidTr="009451E9">
        <w:tc>
          <w:tcPr>
            <w:tcW w:w="4816" w:type="dxa"/>
          </w:tcPr>
          <w:p w:rsidR="0059358E" w:rsidRPr="00FB2E30" w:rsidDel="00E268E4" w:rsidRDefault="0059358E" w:rsidP="00964CBA">
            <w:pPr>
              <w:ind w:firstLine="709"/>
              <w:jc w:val="center"/>
              <w:rPr>
                <w:b/>
              </w:rPr>
            </w:pPr>
          </w:p>
        </w:tc>
        <w:tc>
          <w:tcPr>
            <w:tcW w:w="4816" w:type="dxa"/>
          </w:tcPr>
          <w:p w:rsidR="0059358E" w:rsidRPr="00FB2E30" w:rsidDel="00E268E4" w:rsidRDefault="0059358E" w:rsidP="0041580A">
            <w:pPr>
              <w:ind w:firstLine="709"/>
              <w:jc w:val="center"/>
              <w:rPr>
                <w:b/>
              </w:rPr>
            </w:pPr>
          </w:p>
        </w:tc>
      </w:tr>
    </w:tbl>
    <w:p w:rsidR="0059358E" w:rsidRPr="00FB2E30" w:rsidRDefault="0059358E" w:rsidP="00964CBA">
      <w:pPr>
        <w:ind w:firstLine="709"/>
        <w:rPr>
          <w:b/>
        </w:rPr>
      </w:pPr>
    </w:p>
    <w:p w:rsidR="00C718D2" w:rsidRPr="00FB2E30" w:rsidRDefault="00C718D2" w:rsidP="0041580A">
      <w:pPr>
        <w:ind w:firstLine="709"/>
      </w:pPr>
    </w:p>
    <w:p w:rsidR="00C718D2" w:rsidRPr="00FB2E30" w:rsidRDefault="00C718D2" w:rsidP="007E3116">
      <w:pPr>
        <w:ind w:firstLine="709"/>
      </w:pPr>
    </w:p>
    <w:p w:rsidR="00C718D2" w:rsidRPr="00FB2E30" w:rsidRDefault="00C718D2" w:rsidP="007E3116">
      <w:pPr>
        <w:ind w:firstLine="709"/>
      </w:pPr>
    </w:p>
    <w:p w:rsidR="00C718D2" w:rsidRPr="00FB2E30" w:rsidRDefault="00C718D2" w:rsidP="00FB2E30">
      <w:pPr>
        <w:ind w:firstLine="709"/>
        <w:sectPr w:rsidR="00C718D2" w:rsidRPr="00FB2E30">
          <w:pgSz w:w="11906" w:h="16838"/>
          <w:pgMar w:top="1134" w:right="850" w:bottom="1134" w:left="1701" w:header="708" w:footer="708" w:gutter="0"/>
          <w:cols w:space="708"/>
          <w:docGrid w:linePitch="360"/>
        </w:sectPr>
      </w:pPr>
    </w:p>
    <w:p w:rsidR="00C718D2" w:rsidRPr="00C91754" w:rsidRDefault="00C91754" w:rsidP="00C91754">
      <w:pPr>
        <w:ind w:firstLine="709"/>
        <w:jc w:val="right"/>
        <w:rPr>
          <w:sz w:val="22"/>
          <w:szCs w:val="22"/>
        </w:rPr>
      </w:pPr>
      <w:r w:rsidRPr="00C91754">
        <w:rPr>
          <w:sz w:val="22"/>
          <w:szCs w:val="22"/>
        </w:rPr>
        <w:lastRenderedPageBreak/>
        <w:t>П</w:t>
      </w:r>
      <w:r w:rsidR="00C718D2" w:rsidRPr="00C91754">
        <w:rPr>
          <w:sz w:val="22"/>
          <w:szCs w:val="22"/>
        </w:rPr>
        <w:t>риложение № 4</w:t>
      </w:r>
    </w:p>
    <w:p w:rsidR="00C718D2" w:rsidRPr="00C91754" w:rsidRDefault="00C718D2" w:rsidP="00C91754">
      <w:pPr>
        <w:ind w:firstLine="709"/>
        <w:jc w:val="right"/>
        <w:rPr>
          <w:sz w:val="22"/>
          <w:szCs w:val="22"/>
        </w:rPr>
      </w:pPr>
      <w:r w:rsidRPr="00C91754">
        <w:rPr>
          <w:sz w:val="22"/>
          <w:szCs w:val="22"/>
        </w:rPr>
        <w:t xml:space="preserve">       к договору о закупке работ</w:t>
      </w:r>
    </w:p>
    <w:p w:rsidR="00C718D2" w:rsidRPr="00C91754" w:rsidRDefault="00C718D2" w:rsidP="00C91754">
      <w:pPr>
        <w:ind w:firstLine="709"/>
        <w:jc w:val="right"/>
        <w:rPr>
          <w:sz w:val="22"/>
          <w:szCs w:val="22"/>
        </w:rPr>
      </w:pPr>
      <w:r w:rsidRPr="00C91754">
        <w:rPr>
          <w:sz w:val="22"/>
          <w:szCs w:val="22"/>
        </w:rPr>
        <w:t xml:space="preserve">    № ______________________</w:t>
      </w:r>
    </w:p>
    <w:p w:rsidR="00C718D2" w:rsidRPr="00C91754" w:rsidRDefault="00C718D2" w:rsidP="00C91754">
      <w:pPr>
        <w:ind w:firstLine="709"/>
        <w:jc w:val="right"/>
        <w:rPr>
          <w:sz w:val="22"/>
          <w:szCs w:val="22"/>
        </w:rPr>
      </w:pPr>
      <w:r w:rsidRPr="00C91754">
        <w:rPr>
          <w:sz w:val="22"/>
          <w:szCs w:val="22"/>
        </w:rPr>
        <w:t xml:space="preserve">    от ____  _________ 20___г.</w:t>
      </w:r>
    </w:p>
    <w:p w:rsidR="00C718D2" w:rsidRPr="00FB2E30" w:rsidRDefault="00C718D2" w:rsidP="007E3116">
      <w:pPr>
        <w:rPr>
          <w:sz w:val="14"/>
          <w:szCs w:val="14"/>
        </w:rPr>
      </w:pPr>
    </w:p>
    <w:p w:rsidR="00C718D2" w:rsidRPr="00FB2E30" w:rsidRDefault="00C718D2" w:rsidP="007E3116">
      <w:pPr>
        <w:rPr>
          <w:sz w:val="14"/>
          <w:szCs w:val="14"/>
        </w:rPr>
      </w:pPr>
    </w:p>
    <w:p w:rsidR="00C718D2" w:rsidRPr="00FB2E30" w:rsidRDefault="00C718D2" w:rsidP="007E3116">
      <w:pPr>
        <w:jc w:val="center"/>
        <w:outlineLvl w:val="0"/>
        <w:rPr>
          <w:rStyle w:val="s0"/>
          <w:sz w:val="14"/>
          <w:szCs w:val="14"/>
        </w:rPr>
      </w:pPr>
      <w:r w:rsidRPr="00FB2E30">
        <w:rPr>
          <w:b/>
          <w:bCs/>
          <w:iCs/>
          <w:color w:val="000000"/>
          <w:sz w:val="14"/>
          <w:szCs w:val="14"/>
          <w:lang w:val="kk-KZ"/>
        </w:rPr>
        <w:t>Форма о</w:t>
      </w:r>
      <w:r w:rsidRPr="00FB2E30">
        <w:rPr>
          <w:b/>
          <w:bCs/>
          <w:iCs/>
          <w:color w:val="000000"/>
          <w:sz w:val="14"/>
          <w:szCs w:val="14"/>
        </w:rPr>
        <w:t>тчет</w:t>
      </w:r>
      <w:r w:rsidRPr="00FB2E30">
        <w:rPr>
          <w:b/>
          <w:bCs/>
          <w:iCs/>
          <w:color w:val="000000"/>
          <w:sz w:val="14"/>
          <w:szCs w:val="14"/>
          <w:lang w:val="kk-KZ"/>
        </w:rPr>
        <w:t>а</w:t>
      </w:r>
      <w:r w:rsidRPr="00FB2E30">
        <w:rPr>
          <w:b/>
          <w:bCs/>
          <w:iCs/>
          <w:color w:val="000000"/>
          <w:sz w:val="14"/>
          <w:szCs w:val="14"/>
        </w:rPr>
        <w:t xml:space="preserve"> о местном содержании на поставку работ (услуг)</w:t>
      </w:r>
    </w:p>
    <w:tbl>
      <w:tblPr>
        <w:tblW w:w="0" w:type="auto"/>
        <w:tblInd w:w="392" w:type="dxa"/>
        <w:tblLayout w:type="fixed"/>
        <w:tblLook w:val="0000" w:firstRow="0" w:lastRow="0" w:firstColumn="0" w:lastColumn="0" w:noHBand="0" w:noVBand="0"/>
      </w:tblPr>
      <w:tblGrid>
        <w:gridCol w:w="992"/>
        <w:gridCol w:w="1042"/>
        <w:gridCol w:w="1603"/>
        <w:gridCol w:w="1782"/>
        <w:gridCol w:w="1425"/>
        <w:gridCol w:w="713"/>
        <w:gridCol w:w="1425"/>
        <w:gridCol w:w="799"/>
        <w:gridCol w:w="992"/>
        <w:gridCol w:w="1134"/>
        <w:gridCol w:w="567"/>
        <w:gridCol w:w="1134"/>
        <w:gridCol w:w="1134"/>
      </w:tblGrid>
      <w:tr w:rsidR="00C718D2" w:rsidRPr="00FB2E30" w:rsidTr="003501D5">
        <w:trPr>
          <w:trHeight w:val="279"/>
        </w:trPr>
        <w:tc>
          <w:tcPr>
            <w:tcW w:w="992" w:type="dxa"/>
            <w:vMerge w:val="restart"/>
            <w:tcBorders>
              <w:top w:val="single" w:sz="4" w:space="0" w:color="auto"/>
              <w:left w:val="single" w:sz="4" w:space="0" w:color="auto"/>
              <w:bottom w:val="dotted" w:sz="4" w:space="0" w:color="000000"/>
              <w:right w:val="dotted" w:sz="4" w:space="0" w:color="auto"/>
            </w:tcBorders>
            <w:vAlign w:val="center"/>
          </w:tcPr>
          <w:p w:rsidR="00C718D2" w:rsidRPr="00FB2E30" w:rsidRDefault="00C718D2" w:rsidP="007E3116">
            <w:pPr>
              <w:jc w:val="center"/>
              <w:rPr>
                <w:color w:val="000000"/>
                <w:sz w:val="14"/>
                <w:szCs w:val="14"/>
              </w:rPr>
            </w:pPr>
            <w:r w:rsidRPr="00FB2E30">
              <w:rPr>
                <w:color w:val="000000"/>
                <w:sz w:val="14"/>
                <w:szCs w:val="14"/>
              </w:rPr>
              <w:t>№ п/п</w:t>
            </w:r>
          </w:p>
          <w:p w:rsidR="00C718D2" w:rsidRPr="00FB2E30" w:rsidRDefault="00C718D2" w:rsidP="007E3116">
            <w:pPr>
              <w:jc w:val="center"/>
              <w:rPr>
                <w:color w:val="000000"/>
                <w:sz w:val="14"/>
                <w:szCs w:val="14"/>
              </w:rPr>
            </w:pPr>
            <w:r w:rsidRPr="00FB2E30">
              <w:rPr>
                <w:color w:val="000000"/>
                <w:sz w:val="14"/>
                <w:szCs w:val="14"/>
              </w:rPr>
              <w:t>Договора</w:t>
            </w:r>
          </w:p>
          <w:p w:rsidR="00C718D2" w:rsidRPr="00FB2E30" w:rsidRDefault="00C718D2" w:rsidP="007E3116">
            <w:pPr>
              <w:jc w:val="center"/>
              <w:rPr>
                <w:color w:val="000000"/>
                <w:sz w:val="14"/>
                <w:szCs w:val="14"/>
              </w:rPr>
            </w:pPr>
            <w:r w:rsidRPr="00FB2E30">
              <w:rPr>
                <w:color w:val="000000"/>
                <w:sz w:val="14"/>
                <w:szCs w:val="14"/>
              </w:rPr>
              <w:t>(m)</w:t>
            </w:r>
          </w:p>
        </w:tc>
        <w:tc>
          <w:tcPr>
            <w:tcW w:w="1042"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7E3116">
            <w:pPr>
              <w:jc w:val="center"/>
              <w:rPr>
                <w:color w:val="000000"/>
                <w:sz w:val="14"/>
                <w:szCs w:val="14"/>
              </w:rPr>
            </w:pPr>
            <w:r w:rsidRPr="00FB2E30">
              <w:rPr>
                <w:color w:val="000000"/>
                <w:sz w:val="14"/>
                <w:szCs w:val="14"/>
              </w:rPr>
              <w:t>Стоимость</w:t>
            </w:r>
          </w:p>
          <w:p w:rsidR="00C718D2" w:rsidRPr="00FB2E30" w:rsidRDefault="00C718D2" w:rsidP="009E17B8">
            <w:pPr>
              <w:jc w:val="center"/>
              <w:rPr>
                <w:color w:val="000000"/>
                <w:sz w:val="14"/>
                <w:szCs w:val="14"/>
              </w:rPr>
            </w:pPr>
            <w:r w:rsidRPr="00FB2E30">
              <w:rPr>
                <w:color w:val="000000"/>
                <w:sz w:val="14"/>
                <w:szCs w:val="14"/>
              </w:rPr>
              <w:t>Договора</w:t>
            </w:r>
          </w:p>
          <w:p w:rsidR="00C718D2" w:rsidRPr="00FB2E30" w:rsidRDefault="00C718D2" w:rsidP="009E17B8">
            <w:pPr>
              <w:jc w:val="center"/>
              <w:rPr>
                <w:color w:val="000000"/>
                <w:sz w:val="14"/>
                <w:szCs w:val="14"/>
              </w:rPr>
            </w:pPr>
            <w:r w:rsidRPr="00FB2E30">
              <w:rPr>
                <w:color w:val="000000"/>
                <w:sz w:val="14"/>
                <w:szCs w:val="14"/>
              </w:rPr>
              <w:t>(СДj)</w:t>
            </w:r>
          </w:p>
          <w:p w:rsidR="00C718D2" w:rsidRPr="00FB2E30" w:rsidRDefault="00C718D2" w:rsidP="009E17B8">
            <w:pPr>
              <w:jc w:val="center"/>
              <w:rPr>
                <w:color w:val="000000"/>
                <w:sz w:val="14"/>
                <w:szCs w:val="14"/>
              </w:rPr>
            </w:pPr>
            <w:r w:rsidRPr="00FB2E30">
              <w:rPr>
                <w:b/>
                <w:bCs/>
                <w:color w:val="000000"/>
                <w:sz w:val="14"/>
                <w:szCs w:val="14"/>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9E17B8">
            <w:pPr>
              <w:jc w:val="center"/>
              <w:rPr>
                <w:color w:val="000000"/>
                <w:sz w:val="14"/>
                <w:szCs w:val="14"/>
              </w:rPr>
            </w:pPr>
            <w:r w:rsidRPr="00FB2E30">
              <w:rPr>
                <w:color w:val="000000"/>
                <w:sz w:val="14"/>
                <w:szCs w:val="14"/>
              </w:rPr>
              <w:t>Суммарная стоимость</w:t>
            </w:r>
          </w:p>
          <w:p w:rsidR="00C718D2" w:rsidRPr="00FB2E30" w:rsidRDefault="00C718D2" w:rsidP="009E17B8">
            <w:pPr>
              <w:jc w:val="center"/>
              <w:rPr>
                <w:color w:val="000000"/>
                <w:sz w:val="14"/>
                <w:szCs w:val="14"/>
              </w:rPr>
            </w:pPr>
            <w:r w:rsidRPr="00FB2E30">
              <w:rPr>
                <w:color w:val="000000"/>
                <w:sz w:val="14"/>
                <w:szCs w:val="14"/>
              </w:rPr>
              <w:t>товаров в рамках</w:t>
            </w:r>
          </w:p>
          <w:p w:rsidR="00C718D2" w:rsidRPr="00FB2E30" w:rsidRDefault="00C718D2" w:rsidP="00FB2E30">
            <w:pPr>
              <w:jc w:val="center"/>
              <w:rPr>
                <w:color w:val="000000"/>
                <w:sz w:val="14"/>
                <w:szCs w:val="14"/>
              </w:rPr>
            </w:pPr>
            <w:r w:rsidRPr="00FB2E30">
              <w:rPr>
                <w:color w:val="000000"/>
                <w:sz w:val="14"/>
                <w:szCs w:val="14"/>
              </w:rPr>
              <w:t xml:space="preserve"> договора (СТj)</w:t>
            </w:r>
          </w:p>
          <w:p w:rsidR="00C718D2" w:rsidRPr="00FB2E30" w:rsidRDefault="00C718D2" w:rsidP="00FB2E30">
            <w:pPr>
              <w:jc w:val="center"/>
              <w:rPr>
                <w:color w:val="000000"/>
                <w:sz w:val="14"/>
                <w:szCs w:val="14"/>
              </w:rPr>
            </w:pPr>
            <w:r w:rsidRPr="00FB2E30">
              <w:rPr>
                <w:b/>
                <w:bCs/>
                <w:color w:val="000000"/>
                <w:sz w:val="14"/>
                <w:szCs w:val="14"/>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jc w:val="center"/>
              <w:rPr>
                <w:color w:val="000000"/>
                <w:sz w:val="14"/>
                <w:szCs w:val="14"/>
              </w:rPr>
            </w:pPr>
            <w:r w:rsidRPr="00FB2E30">
              <w:rPr>
                <w:color w:val="000000"/>
                <w:sz w:val="14"/>
                <w:szCs w:val="14"/>
              </w:rPr>
              <w:t>Cуммарная стоимость</w:t>
            </w:r>
          </w:p>
          <w:p w:rsidR="00C718D2" w:rsidRPr="00FB2E30" w:rsidRDefault="00C718D2" w:rsidP="00FB2E30">
            <w:pPr>
              <w:jc w:val="center"/>
              <w:rPr>
                <w:color w:val="000000"/>
                <w:sz w:val="14"/>
                <w:szCs w:val="14"/>
              </w:rPr>
            </w:pPr>
            <w:r w:rsidRPr="00FB2E30">
              <w:rPr>
                <w:color w:val="000000"/>
                <w:sz w:val="14"/>
                <w:szCs w:val="14"/>
              </w:rPr>
              <w:t>договоров субподряда</w:t>
            </w:r>
          </w:p>
          <w:p w:rsidR="00C718D2" w:rsidRPr="00FB2E30" w:rsidRDefault="00C718D2" w:rsidP="00FB2E30">
            <w:pPr>
              <w:jc w:val="center"/>
              <w:rPr>
                <w:color w:val="000000"/>
                <w:sz w:val="14"/>
                <w:szCs w:val="14"/>
              </w:rPr>
            </w:pPr>
            <w:r w:rsidRPr="00FB2E30">
              <w:rPr>
                <w:color w:val="000000"/>
                <w:sz w:val="14"/>
                <w:szCs w:val="14"/>
              </w:rPr>
              <w:t>в рамках договора</w:t>
            </w:r>
          </w:p>
          <w:p w:rsidR="00C718D2" w:rsidRPr="00FB2E30" w:rsidRDefault="00C718D2" w:rsidP="00FB2E30">
            <w:pPr>
              <w:jc w:val="center"/>
              <w:rPr>
                <w:color w:val="000000"/>
                <w:sz w:val="14"/>
                <w:szCs w:val="14"/>
              </w:rPr>
            </w:pPr>
            <w:r w:rsidRPr="00FB2E30">
              <w:rPr>
                <w:color w:val="000000"/>
                <w:sz w:val="14"/>
                <w:szCs w:val="14"/>
              </w:rPr>
              <w:t>(ССДj)</w:t>
            </w:r>
          </w:p>
          <w:p w:rsidR="00C718D2" w:rsidRPr="00FB2E30" w:rsidRDefault="00C718D2" w:rsidP="00FB2E30">
            <w:pPr>
              <w:jc w:val="center"/>
              <w:rPr>
                <w:color w:val="000000"/>
                <w:sz w:val="14"/>
                <w:szCs w:val="14"/>
              </w:rPr>
            </w:pPr>
            <w:r w:rsidRPr="00FB2E30">
              <w:rPr>
                <w:b/>
                <w:bCs/>
                <w:color w:val="000000"/>
                <w:sz w:val="14"/>
                <w:szCs w:val="14"/>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jc w:val="center"/>
              <w:rPr>
                <w:color w:val="000000"/>
                <w:sz w:val="14"/>
                <w:szCs w:val="14"/>
              </w:rPr>
            </w:pPr>
            <w:r w:rsidRPr="00FB2E30">
              <w:rPr>
                <w:color w:val="000000"/>
                <w:sz w:val="14"/>
                <w:szCs w:val="14"/>
              </w:rPr>
              <w:t xml:space="preserve">Доля фонда оплаты </w:t>
            </w:r>
          </w:p>
          <w:p w:rsidR="00C718D2" w:rsidRPr="00FB2E30" w:rsidRDefault="00C718D2" w:rsidP="00FB2E30">
            <w:pPr>
              <w:jc w:val="center"/>
              <w:rPr>
                <w:color w:val="000000"/>
                <w:sz w:val="14"/>
                <w:szCs w:val="14"/>
              </w:rPr>
            </w:pPr>
            <w:r w:rsidRPr="00FB2E30">
              <w:rPr>
                <w:color w:val="000000"/>
                <w:sz w:val="14"/>
                <w:szCs w:val="14"/>
              </w:rPr>
              <w:t>труда казахстанских</w:t>
            </w:r>
          </w:p>
          <w:p w:rsidR="00C718D2" w:rsidRPr="00FB2E30" w:rsidRDefault="00C718D2" w:rsidP="00FB2E30">
            <w:pPr>
              <w:jc w:val="center"/>
              <w:rPr>
                <w:color w:val="000000"/>
                <w:sz w:val="14"/>
                <w:szCs w:val="14"/>
              </w:rPr>
            </w:pPr>
            <w:r w:rsidRPr="00FB2E30">
              <w:rPr>
                <w:color w:val="000000"/>
                <w:sz w:val="14"/>
                <w:szCs w:val="14"/>
              </w:rPr>
              <w:t>кадров, выполняющего</w:t>
            </w:r>
          </w:p>
          <w:p w:rsidR="00C718D2" w:rsidRPr="00FB2E30" w:rsidRDefault="00C718D2" w:rsidP="00FB2E30">
            <w:pPr>
              <w:jc w:val="center"/>
              <w:rPr>
                <w:color w:val="000000"/>
                <w:sz w:val="14"/>
                <w:szCs w:val="14"/>
              </w:rPr>
            </w:pPr>
            <w:r w:rsidRPr="00FB2E30">
              <w:rPr>
                <w:color w:val="000000"/>
                <w:sz w:val="14"/>
                <w:szCs w:val="14"/>
              </w:rPr>
              <w:t>j-ый договор (Rj)</w:t>
            </w:r>
          </w:p>
          <w:p w:rsidR="00C718D2" w:rsidRPr="00FB2E30" w:rsidRDefault="00C718D2" w:rsidP="00FB2E30">
            <w:pPr>
              <w:jc w:val="center"/>
              <w:rPr>
                <w:color w:val="000000"/>
                <w:sz w:val="14"/>
                <w:szCs w:val="14"/>
              </w:rPr>
            </w:pPr>
            <w:r w:rsidRPr="00FB2E30">
              <w:rPr>
                <w:b/>
                <w:bCs/>
                <w:color w:val="000000"/>
                <w:sz w:val="14"/>
                <w:szCs w:val="14"/>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jc w:val="center"/>
              <w:rPr>
                <w:color w:val="000000"/>
                <w:sz w:val="14"/>
                <w:szCs w:val="14"/>
              </w:rPr>
            </w:pPr>
            <w:r w:rsidRPr="00FB2E30">
              <w:rPr>
                <w:color w:val="000000"/>
                <w:sz w:val="14"/>
                <w:szCs w:val="14"/>
              </w:rPr>
              <w:t>№ п/п</w:t>
            </w:r>
          </w:p>
          <w:p w:rsidR="00C718D2" w:rsidRPr="00FB2E30" w:rsidRDefault="00C718D2" w:rsidP="00FB2E30">
            <w:pPr>
              <w:jc w:val="center"/>
              <w:rPr>
                <w:color w:val="000000"/>
                <w:sz w:val="14"/>
                <w:szCs w:val="14"/>
              </w:rPr>
            </w:pPr>
            <w:r w:rsidRPr="00FB2E30">
              <w:rPr>
                <w:color w:val="000000"/>
                <w:sz w:val="14"/>
                <w:szCs w:val="14"/>
              </w:rPr>
              <w:t>Товара</w:t>
            </w:r>
          </w:p>
          <w:p w:rsidR="00C718D2" w:rsidRPr="00FB2E30" w:rsidRDefault="00C718D2" w:rsidP="00FB2E30">
            <w:pPr>
              <w:jc w:val="center"/>
              <w:rPr>
                <w:color w:val="000000"/>
                <w:sz w:val="14"/>
                <w:szCs w:val="14"/>
              </w:rPr>
            </w:pPr>
            <w:r w:rsidRPr="00FB2E30">
              <w:rPr>
                <w:color w:val="000000"/>
                <w:sz w:val="14"/>
                <w:szCs w:val="14"/>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jc w:val="center"/>
              <w:rPr>
                <w:color w:val="000000"/>
                <w:sz w:val="14"/>
                <w:szCs w:val="14"/>
              </w:rPr>
            </w:pPr>
            <w:r w:rsidRPr="00FB2E30">
              <w:rPr>
                <w:color w:val="000000"/>
                <w:sz w:val="14"/>
                <w:szCs w:val="14"/>
              </w:rPr>
              <w:t>Кол-во товаров</w:t>
            </w:r>
          </w:p>
          <w:p w:rsidR="00C718D2" w:rsidRPr="00FB2E30" w:rsidRDefault="00C718D2" w:rsidP="00FB2E30">
            <w:pPr>
              <w:jc w:val="center"/>
              <w:rPr>
                <w:color w:val="000000"/>
                <w:sz w:val="14"/>
                <w:szCs w:val="14"/>
              </w:rPr>
            </w:pPr>
            <w:r w:rsidRPr="00FB2E30">
              <w:rPr>
                <w:color w:val="000000"/>
                <w:sz w:val="14"/>
                <w:szCs w:val="14"/>
              </w:rPr>
              <w:t>Закупленных</w:t>
            </w:r>
          </w:p>
          <w:p w:rsidR="00C718D2" w:rsidRPr="00FB2E30" w:rsidRDefault="00C718D2" w:rsidP="00FB2E30">
            <w:pPr>
              <w:jc w:val="center"/>
              <w:rPr>
                <w:color w:val="000000"/>
                <w:sz w:val="14"/>
                <w:szCs w:val="14"/>
              </w:rPr>
            </w:pPr>
            <w:r w:rsidRPr="00FB2E30">
              <w:rPr>
                <w:color w:val="000000"/>
                <w:sz w:val="14"/>
                <w:szCs w:val="14"/>
              </w:rPr>
              <w:t>поставщиком в целях</w:t>
            </w:r>
          </w:p>
          <w:p w:rsidR="00C718D2" w:rsidRPr="00FB2E30" w:rsidRDefault="00C718D2" w:rsidP="00FB2E30">
            <w:pPr>
              <w:jc w:val="center"/>
              <w:rPr>
                <w:color w:val="000000"/>
                <w:sz w:val="14"/>
                <w:szCs w:val="14"/>
              </w:rPr>
            </w:pPr>
            <w:r w:rsidRPr="00FB2E30">
              <w:rPr>
                <w:color w:val="000000"/>
                <w:sz w:val="14"/>
                <w:szCs w:val="14"/>
              </w:rPr>
              <w:t xml:space="preserve">исполнения договора </w:t>
            </w:r>
          </w:p>
        </w:tc>
        <w:tc>
          <w:tcPr>
            <w:tcW w:w="799"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jc w:val="center"/>
              <w:rPr>
                <w:color w:val="000000"/>
                <w:sz w:val="14"/>
                <w:szCs w:val="14"/>
              </w:rPr>
            </w:pPr>
            <w:r w:rsidRPr="00FB2E30">
              <w:rPr>
                <w:color w:val="000000"/>
                <w:sz w:val="14"/>
                <w:szCs w:val="14"/>
              </w:rPr>
              <w:t>Цена товара</w:t>
            </w:r>
          </w:p>
          <w:p w:rsidR="00C718D2" w:rsidRPr="00FB2E30" w:rsidRDefault="00C718D2" w:rsidP="00FB2E30">
            <w:pPr>
              <w:jc w:val="center"/>
              <w:rPr>
                <w:color w:val="000000"/>
                <w:sz w:val="14"/>
                <w:szCs w:val="14"/>
              </w:rPr>
            </w:pPr>
            <w:r w:rsidRPr="00FB2E30">
              <w:rPr>
                <w:b/>
                <w:bCs/>
                <w:color w:val="000000"/>
                <w:sz w:val="14"/>
                <w:szCs w:val="14"/>
              </w:rPr>
              <w:t>KZT</w:t>
            </w:r>
          </w:p>
        </w:tc>
        <w:tc>
          <w:tcPr>
            <w:tcW w:w="992"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jc w:val="center"/>
              <w:rPr>
                <w:color w:val="000000"/>
                <w:sz w:val="14"/>
                <w:szCs w:val="14"/>
              </w:rPr>
            </w:pPr>
            <w:r w:rsidRPr="00FB2E30">
              <w:rPr>
                <w:color w:val="000000"/>
                <w:sz w:val="14"/>
                <w:szCs w:val="14"/>
              </w:rPr>
              <w:t>Стоимость</w:t>
            </w:r>
          </w:p>
          <w:p w:rsidR="00C718D2" w:rsidRPr="00FB2E30" w:rsidRDefault="00C718D2" w:rsidP="00FB2E30">
            <w:pPr>
              <w:jc w:val="center"/>
              <w:rPr>
                <w:color w:val="000000"/>
                <w:sz w:val="14"/>
                <w:szCs w:val="14"/>
              </w:rPr>
            </w:pPr>
            <w:r w:rsidRPr="00FB2E30">
              <w:rPr>
                <w:color w:val="000000"/>
                <w:sz w:val="14"/>
                <w:szCs w:val="14"/>
              </w:rPr>
              <w:t>(CTi)</w:t>
            </w:r>
          </w:p>
          <w:p w:rsidR="00C718D2" w:rsidRPr="00FB2E30" w:rsidRDefault="00C718D2" w:rsidP="00FB2E30">
            <w:pPr>
              <w:jc w:val="center"/>
              <w:rPr>
                <w:color w:val="000000"/>
                <w:sz w:val="14"/>
                <w:szCs w:val="14"/>
              </w:rPr>
            </w:pPr>
            <w:r w:rsidRPr="00FB2E30">
              <w:rPr>
                <w:b/>
                <w:bCs/>
                <w:color w:val="000000"/>
                <w:sz w:val="14"/>
                <w:szCs w:val="14"/>
              </w:rPr>
              <w:t>KZT</w:t>
            </w:r>
          </w:p>
        </w:tc>
        <w:tc>
          <w:tcPr>
            <w:tcW w:w="1134"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jc w:val="center"/>
              <w:rPr>
                <w:color w:val="000000"/>
                <w:sz w:val="14"/>
                <w:szCs w:val="14"/>
              </w:rPr>
            </w:pPr>
            <w:r w:rsidRPr="00FB2E30">
              <w:rPr>
                <w:color w:val="000000"/>
                <w:sz w:val="14"/>
                <w:szCs w:val="14"/>
              </w:rPr>
              <w:t>Доля КС согласно</w:t>
            </w:r>
          </w:p>
          <w:p w:rsidR="00C718D2" w:rsidRPr="00FB2E30" w:rsidRDefault="00C718D2" w:rsidP="00FB2E30">
            <w:pPr>
              <w:jc w:val="center"/>
              <w:rPr>
                <w:color w:val="000000"/>
                <w:sz w:val="14"/>
                <w:szCs w:val="14"/>
              </w:rPr>
            </w:pPr>
            <w:r w:rsidRPr="00FB2E30">
              <w:rPr>
                <w:color w:val="000000"/>
                <w:sz w:val="14"/>
                <w:szCs w:val="14"/>
              </w:rPr>
              <w:t>Сертификата</w:t>
            </w:r>
          </w:p>
          <w:p w:rsidR="00C718D2" w:rsidRPr="00FB2E30" w:rsidRDefault="00C718D2" w:rsidP="00FB2E30">
            <w:pPr>
              <w:jc w:val="center"/>
              <w:rPr>
                <w:color w:val="000000"/>
                <w:sz w:val="14"/>
                <w:szCs w:val="14"/>
              </w:rPr>
            </w:pPr>
            <w:r w:rsidRPr="00FB2E30">
              <w:rPr>
                <w:color w:val="000000"/>
                <w:sz w:val="14"/>
                <w:szCs w:val="14"/>
              </w:rPr>
              <w:t>СТ-KZ (Ki)</w:t>
            </w:r>
          </w:p>
          <w:p w:rsidR="00C718D2" w:rsidRPr="00FB2E30" w:rsidRDefault="00C718D2" w:rsidP="00FB2E30">
            <w:pPr>
              <w:jc w:val="center"/>
              <w:rPr>
                <w:color w:val="000000"/>
                <w:sz w:val="14"/>
                <w:szCs w:val="14"/>
              </w:rPr>
            </w:pPr>
            <w:r w:rsidRPr="00FB2E30">
              <w:rPr>
                <w:b/>
                <w:bCs/>
                <w:color w:val="000000"/>
                <w:sz w:val="14"/>
                <w:szCs w:val="14"/>
              </w:rPr>
              <w:t>%</w:t>
            </w:r>
          </w:p>
        </w:tc>
        <w:tc>
          <w:tcPr>
            <w:tcW w:w="1701" w:type="dxa"/>
            <w:gridSpan w:val="2"/>
            <w:tcBorders>
              <w:top w:val="single" w:sz="4" w:space="0" w:color="auto"/>
              <w:left w:val="nil"/>
              <w:bottom w:val="dotted" w:sz="4" w:space="0" w:color="auto"/>
              <w:right w:val="nil"/>
            </w:tcBorders>
            <w:vAlign w:val="center"/>
          </w:tcPr>
          <w:p w:rsidR="00C718D2" w:rsidRPr="00FB2E30" w:rsidRDefault="00C718D2" w:rsidP="00FB2E30">
            <w:pPr>
              <w:jc w:val="center"/>
              <w:rPr>
                <w:color w:val="000000"/>
                <w:sz w:val="14"/>
                <w:szCs w:val="14"/>
              </w:rPr>
            </w:pPr>
            <w:r w:rsidRPr="00FB2E30">
              <w:rPr>
                <w:color w:val="000000"/>
                <w:sz w:val="14"/>
                <w:szCs w:val="14"/>
              </w:rPr>
              <w:t>Сертификат СТ-KZ</w:t>
            </w:r>
          </w:p>
        </w:tc>
        <w:tc>
          <w:tcPr>
            <w:tcW w:w="1134" w:type="dxa"/>
            <w:vMerge w:val="restart"/>
            <w:tcBorders>
              <w:top w:val="single" w:sz="4" w:space="0" w:color="auto"/>
              <w:left w:val="dotted" w:sz="4" w:space="0" w:color="auto"/>
              <w:bottom w:val="dotted" w:sz="4" w:space="0" w:color="000000"/>
              <w:right w:val="single" w:sz="4" w:space="0" w:color="auto"/>
            </w:tcBorders>
            <w:vAlign w:val="center"/>
          </w:tcPr>
          <w:p w:rsidR="00C718D2" w:rsidRPr="00FB2E30" w:rsidRDefault="00C718D2" w:rsidP="00FB2E30">
            <w:pPr>
              <w:jc w:val="center"/>
              <w:rPr>
                <w:color w:val="000000"/>
                <w:sz w:val="14"/>
                <w:szCs w:val="14"/>
              </w:rPr>
            </w:pPr>
            <w:r w:rsidRPr="00FB2E30">
              <w:rPr>
                <w:color w:val="000000"/>
                <w:sz w:val="14"/>
                <w:szCs w:val="14"/>
              </w:rPr>
              <w:t>Примечание</w:t>
            </w:r>
          </w:p>
        </w:tc>
      </w:tr>
      <w:tr w:rsidR="00C718D2" w:rsidRPr="00FB2E30" w:rsidTr="003501D5">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799"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992"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1134"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FB2E30">
            <w:pPr>
              <w:rPr>
                <w:color w:val="000000"/>
                <w:sz w:val="14"/>
                <w:szCs w:val="14"/>
              </w:rPr>
            </w:pPr>
          </w:p>
        </w:tc>
        <w:tc>
          <w:tcPr>
            <w:tcW w:w="567" w:type="dxa"/>
            <w:tcBorders>
              <w:top w:val="nil"/>
              <w:left w:val="nil"/>
              <w:bottom w:val="dotted" w:sz="4" w:space="0" w:color="auto"/>
              <w:right w:val="nil"/>
            </w:tcBorders>
            <w:vAlign w:val="center"/>
          </w:tcPr>
          <w:p w:rsidR="00C718D2" w:rsidRPr="00FB2E30" w:rsidRDefault="00C718D2" w:rsidP="00FB2E30">
            <w:pPr>
              <w:jc w:val="center"/>
              <w:rPr>
                <w:color w:val="000000"/>
                <w:sz w:val="14"/>
                <w:szCs w:val="14"/>
              </w:rPr>
            </w:pPr>
            <w:r w:rsidRPr="00FB2E30">
              <w:rPr>
                <w:color w:val="000000"/>
                <w:sz w:val="14"/>
                <w:szCs w:val="14"/>
              </w:rPr>
              <w:t>Номер</w:t>
            </w:r>
          </w:p>
        </w:tc>
        <w:tc>
          <w:tcPr>
            <w:tcW w:w="1134" w:type="dxa"/>
            <w:tcBorders>
              <w:top w:val="nil"/>
              <w:left w:val="dotted" w:sz="4" w:space="0" w:color="auto"/>
              <w:bottom w:val="dotted" w:sz="4" w:space="0" w:color="auto"/>
              <w:right w:val="nil"/>
            </w:tcBorders>
            <w:vAlign w:val="center"/>
          </w:tcPr>
          <w:p w:rsidR="00C718D2" w:rsidRPr="00FB2E30" w:rsidRDefault="00C718D2" w:rsidP="00FB2E30">
            <w:pPr>
              <w:jc w:val="center"/>
              <w:rPr>
                <w:color w:val="000000"/>
                <w:sz w:val="14"/>
                <w:szCs w:val="14"/>
              </w:rPr>
            </w:pPr>
            <w:r w:rsidRPr="00FB2E30">
              <w:rPr>
                <w:color w:val="000000"/>
                <w:sz w:val="14"/>
                <w:szCs w:val="14"/>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rsidR="00C718D2" w:rsidRPr="00FB2E30" w:rsidRDefault="00C718D2" w:rsidP="00FB2E30">
            <w:pPr>
              <w:rPr>
                <w:color w:val="000000"/>
                <w:sz w:val="14"/>
                <w:szCs w:val="14"/>
              </w:rPr>
            </w:pPr>
          </w:p>
        </w:tc>
      </w:tr>
      <w:tr w:rsidR="00C718D2" w:rsidRPr="00FB2E30" w:rsidTr="003501D5">
        <w:trPr>
          <w:trHeight w:val="352"/>
        </w:trPr>
        <w:tc>
          <w:tcPr>
            <w:tcW w:w="992" w:type="dxa"/>
            <w:tcBorders>
              <w:top w:val="nil"/>
              <w:left w:val="single" w:sz="4" w:space="0" w:color="auto"/>
              <w:bottom w:val="dotted" w:sz="4" w:space="0" w:color="auto"/>
              <w:right w:val="dotted" w:sz="4" w:space="0" w:color="auto"/>
            </w:tcBorders>
            <w:noWrap/>
            <w:vAlign w:val="center"/>
          </w:tcPr>
          <w:p w:rsidR="00C718D2" w:rsidRPr="00FB2E30" w:rsidRDefault="00C718D2" w:rsidP="00964CBA">
            <w:pPr>
              <w:jc w:val="center"/>
              <w:rPr>
                <w:color w:val="000000"/>
                <w:sz w:val="14"/>
                <w:szCs w:val="14"/>
              </w:rPr>
            </w:pPr>
            <w:r w:rsidRPr="00FB2E30">
              <w:rPr>
                <w:color w:val="000000"/>
                <w:sz w:val="14"/>
                <w:szCs w:val="14"/>
              </w:rPr>
              <w:t>1</w:t>
            </w:r>
          </w:p>
        </w:tc>
        <w:tc>
          <w:tcPr>
            <w:tcW w:w="1042" w:type="dxa"/>
            <w:tcBorders>
              <w:top w:val="nil"/>
              <w:left w:val="nil"/>
              <w:bottom w:val="dotted" w:sz="4" w:space="0" w:color="auto"/>
              <w:right w:val="dotted" w:sz="4" w:space="0" w:color="auto"/>
            </w:tcBorders>
            <w:noWrap/>
            <w:vAlign w:val="center"/>
          </w:tcPr>
          <w:p w:rsidR="00C718D2" w:rsidRPr="00FB2E30" w:rsidRDefault="00C718D2" w:rsidP="0041580A">
            <w:pPr>
              <w:jc w:val="center"/>
              <w:rPr>
                <w:b/>
                <w:bCs/>
                <w:color w:val="000000"/>
                <w:sz w:val="14"/>
                <w:szCs w:val="14"/>
              </w:rPr>
            </w:pPr>
          </w:p>
        </w:tc>
        <w:tc>
          <w:tcPr>
            <w:tcW w:w="1603"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1782"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1425"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713"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lang w:val="en-US"/>
              </w:rPr>
            </w:pPr>
            <w:r w:rsidRPr="00FB2E30">
              <w:rPr>
                <w:color w:val="000000"/>
                <w:sz w:val="14"/>
                <w:szCs w:val="14"/>
                <w:lang w:val="en-US"/>
              </w:rPr>
              <w:t>1</w:t>
            </w:r>
          </w:p>
        </w:tc>
        <w:tc>
          <w:tcPr>
            <w:tcW w:w="1425"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799"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992"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1134"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567"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1134" w:type="dxa"/>
            <w:tcBorders>
              <w:top w:val="nil"/>
              <w:left w:val="nil"/>
              <w:bottom w:val="dotted" w:sz="4" w:space="0" w:color="auto"/>
              <w:right w:val="dotted" w:sz="4" w:space="0" w:color="auto"/>
            </w:tcBorders>
            <w:noWrap/>
            <w:vAlign w:val="center"/>
          </w:tcPr>
          <w:p w:rsidR="00C718D2" w:rsidRPr="00FB2E30" w:rsidRDefault="00C718D2" w:rsidP="009E17B8">
            <w:pPr>
              <w:jc w:val="center"/>
              <w:rPr>
                <w:color w:val="000000"/>
                <w:sz w:val="14"/>
                <w:szCs w:val="14"/>
              </w:rPr>
            </w:pPr>
          </w:p>
        </w:tc>
        <w:tc>
          <w:tcPr>
            <w:tcW w:w="1134" w:type="dxa"/>
            <w:tcBorders>
              <w:top w:val="nil"/>
              <w:left w:val="nil"/>
              <w:bottom w:val="dotted" w:sz="4" w:space="0" w:color="auto"/>
              <w:right w:val="single" w:sz="4" w:space="0" w:color="auto"/>
            </w:tcBorders>
            <w:noWrap/>
            <w:vAlign w:val="center"/>
          </w:tcPr>
          <w:p w:rsidR="00C718D2" w:rsidRPr="00FB2E30" w:rsidRDefault="00C718D2" w:rsidP="009E17B8">
            <w:pPr>
              <w:jc w:val="center"/>
              <w:rPr>
                <w:i/>
                <w:iCs/>
                <w:color w:val="000000"/>
                <w:sz w:val="14"/>
                <w:szCs w:val="14"/>
              </w:rPr>
            </w:pPr>
          </w:p>
        </w:tc>
      </w:tr>
      <w:tr w:rsidR="00C718D2" w:rsidRPr="00FB2E30" w:rsidTr="003501D5">
        <w:trPr>
          <w:trHeight w:val="279"/>
        </w:trPr>
        <w:tc>
          <w:tcPr>
            <w:tcW w:w="992" w:type="dxa"/>
            <w:tcBorders>
              <w:top w:val="nil"/>
              <w:left w:val="single" w:sz="4" w:space="0" w:color="auto"/>
              <w:bottom w:val="dotted" w:sz="4" w:space="0" w:color="auto"/>
              <w:right w:val="dotted" w:sz="4" w:space="0" w:color="auto"/>
            </w:tcBorders>
            <w:noWrap/>
            <w:vAlign w:val="center"/>
          </w:tcPr>
          <w:p w:rsidR="00C718D2" w:rsidRPr="00FB2E30" w:rsidRDefault="00C718D2" w:rsidP="00964CBA">
            <w:pPr>
              <w:jc w:val="center"/>
              <w:rPr>
                <w:color w:val="000000"/>
                <w:sz w:val="14"/>
                <w:szCs w:val="14"/>
              </w:rPr>
            </w:pPr>
            <w:r w:rsidRPr="00FB2E30">
              <w:rPr>
                <w:color w:val="000000"/>
                <w:sz w:val="14"/>
                <w:szCs w:val="14"/>
              </w:rPr>
              <w:t>2</w:t>
            </w:r>
          </w:p>
        </w:tc>
        <w:tc>
          <w:tcPr>
            <w:tcW w:w="1042" w:type="dxa"/>
            <w:tcBorders>
              <w:top w:val="nil"/>
              <w:left w:val="nil"/>
              <w:bottom w:val="dotted" w:sz="4" w:space="0" w:color="auto"/>
              <w:right w:val="dotted" w:sz="4" w:space="0" w:color="auto"/>
            </w:tcBorders>
            <w:noWrap/>
            <w:vAlign w:val="center"/>
          </w:tcPr>
          <w:p w:rsidR="00C718D2" w:rsidRPr="00FB2E30" w:rsidRDefault="00C718D2" w:rsidP="0041580A">
            <w:pPr>
              <w:jc w:val="center"/>
              <w:rPr>
                <w:color w:val="000000"/>
                <w:sz w:val="14"/>
                <w:szCs w:val="14"/>
              </w:rPr>
            </w:pPr>
          </w:p>
        </w:tc>
        <w:tc>
          <w:tcPr>
            <w:tcW w:w="1603"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1782"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1425"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713" w:type="dxa"/>
            <w:tcBorders>
              <w:top w:val="nil"/>
              <w:left w:val="nil"/>
              <w:bottom w:val="dotted" w:sz="4" w:space="0" w:color="auto"/>
              <w:right w:val="dotted" w:sz="4" w:space="0" w:color="auto"/>
            </w:tcBorders>
            <w:noWrap/>
            <w:vAlign w:val="center"/>
          </w:tcPr>
          <w:p w:rsidR="00C718D2" w:rsidRPr="00FB2E30" w:rsidRDefault="00C718D2" w:rsidP="007E3116">
            <w:pPr>
              <w:jc w:val="center"/>
              <w:rPr>
                <w:iCs/>
                <w:color w:val="000000"/>
                <w:sz w:val="14"/>
                <w:szCs w:val="14"/>
                <w:lang w:val="en-US"/>
              </w:rPr>
            </w:pPr>
            <w:r w:rsidRPr="00FB2E30">
              <w:rPr>
                <w:iCs/>
                <w:color w:val="000000"/>
                <w:sz w:val="14"/>
                <w:szCs w:val="14"/>
                <w:lang w:val="en-US"/>
              </w:rPr>
              <w:t>2</w:t>
            </w:r>
          </w:p>
        </w:tc>
        <w:tc>
          <w:tcPr>
            <w:tcW w:w="1425"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799"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992"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1134"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567" w:type="dxa"/>
            <w:tcBorders>
              <w:top w:val="nil"/>
              <w:left w:val="nil"/>
              <w:bottom w:val="dotted" w:sz="4" w:space="0" w:color="auto"/>
              <w:right w:val="dotted" w:sz="4" w:space="0" w:color="auto"/>
            </w:tcBorders>
            <w:noWrap/>
            <w:vAlign w:val="center"/>
          </w:tcPr>
          <w:p w:rsidR="00C718D2" w:rsidRPr="00FB2E30" w:rsidRDefault="00C718D2" w:rsidP="007E3116">
            <w:pPr>
              <w:jc w:val="center"/>
              <w:rPr>
                <w:color w:val="000000"/>
                <w:sz w:val="14"/>
                <w:szCs w:val="14"/>
              </w:rPr>
            </w:pPr>
          </w:p>
        </w:tc>
        <w:tc>
          <w:tcPr>
            <w:tcW w:w="1134" w:type="dxa"/>
            <w:tcBorders>
              <w:top w:val="nil"/>
              <w:left w:val="nil"/>
              <w:bottom w:val="dotted" w:sz="4" w:space="0" w:color="auto"/>
              <w:right w:val="dotted" w:sz="4" w:space="0" w:color="auto"/>
            </w:tcBorders>
            <w:noWrap/>
            <w:vAlign w:val="center"/>
          </w:tcPr>
          <w:p w:rsidR="00C718D2" w:rsidRPr="00FB2E30" w:rsidRDefault="00C718D2" w:rsidP="009E17B8">
            <w:pPr>
              <w:jc w:val="center"/>
              <w:rPr>
                <w:color w:val="000000"/>
                <w:sz w:val="14"/>
                <w:szCs w:val="14"/>
              </w:rPr>
            </w:pPr>
          </w:p>
        </w:tc>
        <w:tc>
          <w:tcPr>
            <w:tcW w:w="1134" w:type="dxa"/>
            <w:tcBorders>
              <w:top w:val="nil"/>
              <w:left w:val="nil"/>
              <w:bottom w:val="dotted" w:sz="4" w:space="0" w:color="auto"/>
              <w:right w:val="single" w:sz="4" w:space="0" w:color="auto"/>
            </w:tcBorders>
            <w:noWrap/>
            <w:vAlign w:val="center"/>
          </w:tcPr>
          <w:p w:rsidR="00C718D2" w:rsidRPr="00FB2E30" w:rsidRDefault="00C718D2" w:rsidP="009E17B8">
            <w:pPr>
              <w:jc w:val="center"/>
              <w:rPr>
                <w:color w:val="000000"/>
                <w:sz w:val="14"/>
                <w:szCs w:val="14"/>
              </w:rPr>
            </w:pPr>
          </w:p>
        </w:tc>
      </w:tr>
      <w:tr w:rsidR="00C718D2" w:rsidRPr="00FB2E30" w:rsidTr="003501D5">
        <w:trPr>
          <w:trHeight w:val="279"/>
        </w:trPr>
        <w:tc>
          <w:tcPr>
            <w:tcW w:w="992" w:type="dxa"/>
            <w:tcBorders>
              <w:top w:val="nil"/>
              <w:left w:val="single" w:sz="4" w:space="0" w:color="auto"/>
              <w:bottom w:val="single" w:sz="4" w:space="0" w:color="auto"/>
              <w:right w:val="dotted" w:sz="4" w:space="0" w:color="auto"/>
            </w:tcBorders>
            <w:noWrap/>
            <w:vAlign w:val="center"/>
          </w:tcPr>
          <w:p w:rsidR="00C718D2" w:rsidRPr="00FB2E30" w:rsidRDefault="00C718D2" w:rsidP="00964CBA">
            <w:pPr>
              <w:rPr>
                <w:b/>
                <w:bCs/>
                <w:color w:val="000000"/>
                <w:sz w:val="14"/>
                <w:szCs w:val="14"/>
              </w:rPr>
            </w:pPr>
            <w:r w:rsidRPr="00FB2E30">
              <w:rPr>
                <w:b/>
                <w:bCs/>
                <w:color w:val="000000"/>
                <w:sz w:val="14"/>
                <w:szCs w:val="14"/>
              </w:rPr>
              <w:t>И Т О Г О</w:t>
            </w:r>
          </w:p>
        </w:tc>
        <w:tc>
          <w:tcPr>
            <w:tcW w:w="1042" w:type="dxa"/>
            <w:tcBorders>
              <w:top w:val="nil"/>
              <w:left w:val="nil"/>
              <w:bottom w:val="single" w:sz="4" w:space="0" w:color="auto"/>
              <w:right w:val="dotted" w:sz="4" w:space="0" w:color="auto"/>
            </w:tcBorders>
            <w:noWrap/>
            <w:vAlign w:val="center"/>
          </w:tcPr>
          <w:p w:rsidR="00C718D2" w:rsidRPr="00FB2E30" w:rsidRDefault="00C718D2" w:rsidP="0041580A">
            <w:pPr>
              <w:rPr>
                <w:b/>
                <w:bCs/>
                <w:color w:val="000000"/>
                <w:sz w:val="14"/>
                <w:szCs w:val="14"/>
              </w:rPr>
            </w:pPr>
            <w:r w:rsidRPr="00FB2E30">
              <w:rPr>
                <w:b/>
                <w:bCs/>
                <w:color w:val="000000"/>
                <w:sz w:val="14"/>
                <w:szCs w:val="14"/>
              </w:rPr>
              <w:t> </w:t>
            </w:r>
          </w:p>
        </w:tc>
        <w:tc>
          <w:tcPr>
            <w:tcW w:w="1603" w:type="dxa"/>
            <w:tcBorders>
              <w:top w:val="nil"/>
              <w:left w:val="nil"/>
              <w:bottom w:val="single" w:sz="4" w:space="0" w:color="auto"/>
              <w:right w:val="dotted" w:sz="4" w:space="0" w:color="auto"/>
            </w:tcBorders>
            <w:noWrap/>
            <w:vAlign w:val="center"/>
          </w:tcPr>
          <w:p w:rsidR="00C718D2" w:rsidRPr="00FB2E30" w:rsidRDefault="00C718D2" w:rsidP="007E3116">
            <w:pPr>
              <w:rPr>
                <w:b/>
                <w:bCs/>
                <w:color w:val="000000"/>
                <w:sz w:val="14"/>
                <w:szCs w:val="14"/>
              </w:rPr>
            </w:pPr>
            <w:r w:rsidRPr="00FB2E30">
              <w:rPr>
                <w:b/>
                <w:bCs/>
                <w:color w:val="000000"/>
                <w:sz w:val="14"/>
                <w:szCs w:val="14"/>
              </w:rPr>
              <w:t> </w:t>
            </w:r>
          </w:p>
        </w:tc>
        <w:tc>
          <w:tcPr>
            <w:tcW w:w="1782" w:type="dxa"/>
            <w:tcBorders>
              <w:top w:val="nil"/>
              <w:left w:val="nil"/>
              <w:bottom w:val="single" w:sz="4" w:space="0" w:color="auto"/>
              <w:right w:val="dotted" w:sz="4" w:space="0" w:color="auto"/>
            </w:tcBorders>
            <w:noWrap/>
            <w:vAlign w:val="center"/>
          </w:tcPr>
          <w:p w:rsidR="00C718D2" w:rsidRPr="00FB2E30" w:rsidRDefault="00C718D2" w:rsidP="007E3116">
            <w:pPr>
              <w:rPr>
                <w:b/>
                <w:bCs/>
                <w:color w:val="000000"/>
                <w:sz w:val="14"/>
                <w:szCs w:val="14"/>
              </w:rPr>
            </w:pPr>
            <w:r w:rsidRPr="00FB2E30">
              <w:rPr>
                <w:b/>
                <w:bCs/>
                <w:color w:val="000000"/>
                <w:sz w:val="14"/>
                <w:szCs w:val="14"/>
              </w:rPr>
              <w:t> </w:t>
            </w:r>
          </w:p>
        </w:tc>
        <w:tc>
          <w:tcPr>
            <w:tcW w:w="1425" w:type="dxa"/>
            <w:tcBorders>
              <w:top w:val="nil"/>
              <w:left w:val="nil"/>
              <w:bottom w:val="single" w:sz="4" w:space="0" w:color="auto"/>
              <w:right w:val="dotted" w:sz="4" w:space="0" w:color="auto"/>
            </w:tcBorders>
            <w:noWrap/>
            <w:vAlign w:val="center"/>
          </w:tcPr>
          <w:p w:rsidR="00C718D2" w:rsidRPr="00FB2E30" w:rsidRDefault="00C718D2" w:rsidP="007E3116">
            <w:pPr>
              <w:rPr>
                <w:b/>
                <w:bCs/>
                <w:color w:val="000000"/>
                <w:sz w:val="14"/>
                <w:szCs w:val="14"/>
              </w:rPr>
            </w:pPr>
            <w:r w:rsidRPr="00FB2E30">
              <w:rPr>
                <w:b/>
                <w:bCs/>
                <w:color w:val="000000"/>
                <w:sz w:val="14"/>
                <w:szCs w:val="14"/>
              </w:rPr>
              <w:t> </w:t>
            </w:r>
          </w:p>
        </w:tc>
        <w:tc>
          <w:tcPr>
            <w:tcW w:w="713" w:type="dxa"/>
            <w:tcBorders>
              <w:top w:val="nil"/>
              <w:left w:val="nil"/>
              <w:bottom w:val="single" w:sz="4" w:space="0" w:color="auto"/>
              <w:right w:val="dotted" w:sz="4" w:space="0" w:color="auto"/>
            </w:tcBorders>
            <w:noWrap/>
            <w:vAlign w:val="center"/>
          </w:tcPr>
          <w:p w:rsidR="00C718D2" w:rsidRPr="00FB2E30" w:rsidRDefault="00C718D2" w:rsidP="007E3116">
            <w:pPr>
              <w:rPr>
                <w:b/>
                <w:bCs/>
                <w:i/>
                <w:iCs/>
                <w:color w:val="000000"/>
                <w:sz w:val="14"/>
                <w:szCs w:val="14"/>
              </w:rPr>
            </w:pPr>
            <w:r w:rsidRPr="00FB2E30">
              <w:rPr>
                <w:b/>
                <w:bCs/>
                <w:i/>
                <w:iCs/>
                <w:color w:val="000000"/>
                <w:sz w:val="14"/>
                <w:szCs w:val="14"/>
              </w:rPr>
              <w:t> </w:t>
            </w:r>
          </w:p>
        </w:tc>
        <w:tc>
          <w:tcPr>
            <w:tcW w:w="1425" w:type="dxa"/>
            <w:tcBorders>
              <w:top w:val="nil"/>
              <w:left w:val="nil"/>
              <w:bottom w:val="single" w:sz="4" w:space="0" w:color="auto"/>
              <w:right w:val="dotted" w:sz="4" w:space="0" w:color="auto"/>
            </w:tcBorders>
            <w:noWrap/>
            <w:vAlign w:val="center"/>
          </w:tcPr>
          <w:p w:rsidR="00C718D2" w:rsidRPr="00FB2E30" w:rsidRDefault="00C718D2" w:rsidP="007E3116">
            <w:pPr>
              <w:rPr>
                <w:b/>
                <w:bCs/>
                <w:color w:val="000000"/>
                <w:sz w:val="14"/>
                <w:szCs w:val="14"/>
              </w:rPr>
            </w:pPr>
            <w:r w:rsidRPr="00FB2E30">
              <w:rPr>
                <w:b/>
                <w:bCs/>
                <w:color w:val="000000"/>
                <w:sz w:val="14"/>
                <w:szCs w:val="14"/>
              </w:rPr>
              <w:t> </w:t>
            </w:r>
          </w:p>
        </w:tc>
        <w:tc>
          <w:tcPr>
            <w:tcW w:w="799" w:type="dxa"/>
            <w:tcBorders>
              <w:top w:val="nil"/>
              <w:left w:val="nil"/>
              <w:bottom w:val="single" w:sz="4" w:space="0" w:color="auto"/>
              <w:right w:val="dotted" w:sz="4" w:space="0" w:color="auto"/>
            </w:tcBorders>
            <w:noWrap/>
            <w:vAlign w:val="center"/>
          </w:tcPr>
          <w:p w:rsidR="00C718D2" w:rsidRPr="00FB2E30" w:rsidRDefault="00C718D2" w:rsidP="007E3116">
            <w:pPr>
              <w:rPr>
                <w:b/>
                <w:bCs/>
                <w:color w:val="000000"/>
                <w:sz w:val="14"/>
                <w:szCs w:val="14"/>
              </w:rPr>
            </w:pPr>
            <w:r w:rsidRPr="00FB2E30">
              <w:rPr>
                <w:b/>
                <w:bCs/>
                <w:color w:val="000000"/>
                <w:sz w:val="14"/>
                <w:szCs w:val="14"/>
              </w:rPr>
              <w:t> </w:t>
            </w:r>
          </w:p>
        </w:tc>
        <w:tc>
          <w:tcPr>
            <w:tcW w:w="992" w:type="dxa"/>
            <w:tcBorders>
              <w:top w:val="nil"/>
              <w:left w:val="nil"/>
              <w:bottom w:val="single" w:sz="4" w:space="0" w:color="auto"/>
              <w:right w:val="dotted" w:sz="4" w:space="0" w:color="auto"/>
            </w:tcBorders>
            <w:noWrap/>
            <w:vAlign w:val="center"/>
          </w:tcPr>
          <w:p w:rsidR="00C718D2" w:rsidRPr="00FB2E30" w:rsidRDefault="00C718D2" w:rsidP="007E3116">
            <w:pPr>
              <w:rPr>
                <w:b/>
                <w:bCs/>
                <w:color w:val="000000"/>
                <w:sz w:val="14"/>
                <w:szCs w:val="14"/>
              </w:rPr>
            </w:pPr>
            <w:r w:rsidRPr="00FB2E30">
              <w:rPr>
                <w:b/>
                <w:bCs/>
                <w:color w:val="000000"/>
                <w:sz w:val="14"/>
                <w:szCs w:val="14"/>
              </w:rPr>
              <w:t> </w:t>
            </w:r>
          </w:p>
        </w:tc>
        <w:tc>
          <w:tcPr>
            <w:tcW w:w="1134" w:type="dxa"/>
            <w:tcBorders>
              <w:top w:val="nil"/>
              <w:left w:val="nil"/>
              <w:bottom w:val="single" w:sz="4" w:space="0" w:color="auto"/>
              <w:right w:val="dotted" w:sz="4" w:space="0" w:color="auto"/>
            </w:tcBorders>
            <w:noWrap/>
            <w:vAlign w:val="center"/>
          </w:tcPr>
          <w:p w:rsidR="00C718D2" w:rsidRPr="00FB2E30" w:rsidRDefault="00C718D2" w:rsidP="007E3116">
            <w:pPr>
              <w:rPr>
                <w:b/>
                <w:bCs/>
                <w:color w:val="000000"/>
                <w:sz w:val="14"/>
                <w:szCs w:val="14"/>
              </w:rPr>
            </w:pPr>
            <w:r w:rsidRPr="00FB2E30">
              <w:rPr>
                <w:b/>
                <w:bCs/>
                <w:color w:val="000000"/>
                <w:sz w:val="14"/>
                <w:szCs w:val="14"/>
              </w:rPr>
              <w:t> </w:t>
            </w:r>
          </w:p>
        </w:tc>
        <w:tc>
          <w:tcPr>
            <w:tcW w:w="567" w:type="dxa"/>
            <w:tcBorders>
              <w:top w:val="nil"/>
              <w:left w:val="nil"/>
              <w:bottom w:val="single" w:sz="4" w:space="0" w:color="auto"/>
              <w:right w:val="dotted" w:sz="4" w:space="0" w:color="auto"/>
            </w:tcBorders>
            <w:noWrap/>
            <w:vAlign w:val="center"/>
          </w:tcPr>
          <w:p w:rsidR="00C718D2" w:rsidRPr="00FB2E30" w:rsidRDefault="00C718D2" w:rsidP="007E3116">
            <w:pPr>
              <w:rPr>
                <w:b/>
                <w:bCs/>
                <w:color w:val="000000"/>
                <w:sz w:val="14"/>
                <w:szCs w:val="14"/>
              </w:rPr>
            </w:pPr>
            <w:r w:rsidRPr="00FB2E30">
              <w:rPr>
                <w:b/>
                <w:bCs/>
                <w:color w:val="000000"/>
                <w:sz w:val="14"/>
                <w:szCs w:val="14"/>
              </w:rPr>
              <w:t> </w:t>
            </w:r>
          </w:p>
        </w:tc>
        <w:tc>
          <w:tcPr>
            <w:tcW w:w="1134" w:type="dxa"/>
            <w:tcBorders>
              <w:top w:val="nil"/>
              <w:left w:val="nil"/>
              <w:bottom w:val="single" w:sz="4" w:space="0" w:color="auto"/>
              <w:right w:val="dotted" w:sz="4" w:space="0" w:color="auto"/>
            </w:tcBorders>
            <w:noWrap/>
            <w:vAlign w:val="center"/>
          </w:tcPr>
          <w:p w:rsidR="00C718D2" w:rsidRPr="00FB2E30" w:rsidRDefault="00C718D2" w:rsidP="009E17B8">
            <w:pPr>
              <w:rPr>
                <w:b/>
                <w:bCs/>
                <w:color w:val="000000"/>
                <w:sz w:val="14"/>
                <w:szCs w:val="14"/>
              </w:rPr>
            </w:pPr>
            <w:r w:rsidRPr="00FB2E30">
              <w:rPr>
                <w:b/>
                <w:bCs/>
                <w:color w:val="000000"/>
                <w:sz w:val="14"/>
                <w:szCs w:val="14"/>
              </w:rPr>
              <w:t> </w:t>
            </w:r>
          </w:p>
        </w:tc>
        <w:tc>
          <w:tcPr>
            <w:tcW w:w="1134" w:type="dxa"/>
            <w:tcBorders>
              <w:top w:val="nil"/>
              <w:left w:val="nil"/>
              <w:bottom w:val="single" w:sz="4" w:space="0" w:color="auto"/>
              <w:right w:val="single" w:sz="4" w:space="0" w:color="auto"/>
            </w:tcBorders>
            <w:noWrap/>
            <w:vAlign w:val="center"/>
          </w:tcPr>
          <w:p w:rsidR="00C718D2" w:rsidRPr="00FB2E30" w:rsidRDefault="00C718D2" w:rsidP="009E17B8">
            <w:pPr>
              <w:rPr>
                <w:b/>
                <w:bCs/>
                <w:color w:val="000000"/>
                <w:sz w:val="14"/>
                <w:szCs w:val="14"/>
              </w:rPr>
            </w:pPr>
            <w:r w:rsidRPr="00FB2E30">
              <w:rPr>
                <w:b/>
                <w:bCs/>
                <w:color w:val="000000"/>
                <w:sz w:val="14"/>
                <w:szCs w:val="14"/>
              </w:rPr>
              <w:t> </w:t>
            </w:r>
          </w:p>
        </w:tc>
      </w:tr>
    </w:tbl>
    <w:p w:rsidR="00C718D2" w:rsidRPr="00FB2E30" w:rsidRDefault="00C718D2" w:rsidP="00964CBA">
      <w:pPr>
        <w:rPr>
          <w:iCs/>
          <w:color w:val="000000"/>
          <w:sz w:val="14"/>
          <w:szCs w:val="14"/>
        </w:rPr>
      </w:pPr>
      <w:r w:rsidRPr="00FB2E30">
        <w:rPr>
          <w:iCs/>
          <w:color w:val="000000"/>
          <w:sz w:val="14"/>
          <w:szCs w:val="14"/>
        </w:rPr>
        <w:t>Доля местного содержания рассчитывается согласно Единой методики расчета организациями местного  содержания, утвержденной постановлением Правительства № 964  от  20.09.10. по следующей формуле:</w:t>
      </w:r>
    </w:p>
    <w:p w:rsidR="00C718D2" w:rsidRPr="00FB2E30" w:rsidRDefault="00C718D2" w:rsidP="00964CBA">
      <w:pPr>
        <w:rPr>
          <w:color w:val="000000"/>
          <w:sz w:val="14"/>
          <w:szCs w:val="14"/>
        </w:rPr>
      </w:pPr>
      <w:r w:rsidRPr="00FB2E30">
        <w:rPr>
          <w:i/>
          <w:iCs/>
          <w:color w:val="000000"/>
          <w:position w:val="-4"/>
          <w:sz w:val="14"/>
          <w:szCs w:val="14"/>
          <w:lang w:val="en-US"/>
        </w:rPr>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7" o:title=""/>
          </v:shape>
          <o:OLEObject Type="Embed" ProgID="Equation.DSMT4" ShapeID="_x0000_i1025" DrawAspect="Content" ObjectID="_1525179425" r:id="rId8"/>
        </w:object>
      </w:r>
      <w:r w:rsidR="00F41D72">
        <w:rPr>
          <w:noProof/>
          <w:sz w:val="14"/>
          <w:szCs w:val="14"/>
          <w:vertAlign w:val="subscript"/>
        </w:rPr>
        <w:drawing>
          <wp:inline distT="0" distB="0" distL="0" distR="0">
            <wp:extent cx="3962400" cy="6477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srcRect/>
                    <a:stretch>
                      <a:fillRect/>
                    </a:stretch>
                  </pic:blipFill>
                  <pic:spPr bwMode="auto">
                    <a:xfrm>
                      <a:off x="0" y="0"/>
                      <a:ext cx="3962400" cy="647700"/>
                    </a:xfrm>
                    <a:prstGeom prst="rect">
                      <a:avLst/>
                    </a:prstGeom>
                    <a:noFill/>
                    <a:ln w="9525">
                      <a:noFill/>
                      <a:miter lim="800000"/>
                      <a:headEnd/>
                      <a:tailEnd/>
                    </a:ln>
                  </pic:spPr>
                </pic:pic>
              </a:graphicData>
            </a:graphic>
          </wp:inline>
        </w:drawing>
      </w:r>
      <w:r w:rsidR="00445250">
        <w:rPr>
          <w:noProof/>
          <w:sz w:val="14"/>
          <w:szCs w:val="14"/>
        </w:rPr>
        <mc:AlternateContent>
          <mc:Choice Requires="wps">
            <w:drawing>
              <wp:anchor distT="0" distB="0" distL="114300" distR="114300" simplePos="0" relativeHeight="251657216" behindDoc="0" locked="0" layoutInCell="1" allowOverlap="1">
                <wp:simplePos x="0" y="0"/>
                <wp:positionH relativeFrom="column">
                  <wp:posOffset>4391660</wp:posOffset>
                </wp:positionH>
                <wp:positionV relativeFrom="paragraph">
                  <wp:posOffset>0</wp:posOffset>
                </wp:positionV>
                <wp:extent cx="5483860" cy="1978025"/>
                <wp:effectExtent l="635" t="0" r="1905" b="3175"/>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8D2" w:rsidRDefault="00C718D2" w:rsidP="00C718D2">
                            <w:pPr>
                              <w:spacing w:line="360" w:lineRule="auto"/>
                              <w:rPr>
                                <w:sz w:val="16"/>
                                <w:szCs w:val="18"/>
                              </w:rPr>
                            </w:pPr>
                            <w:r>
                              <w:rPr>
                                <w:b/>
                                <w:bCs/>
                                <w:sz w:val="14"/>
                              </w:rPr>
                              <w:t>m</w:t>
                            </w:r>
                            <w:r>
                              <w:rPr>
                                <w:b/>
                                <w:bCs/>
                                <w:sz w:val="16"/>
                                <w:szCs w:val="18"/>
                              </w:rPr>
                              <w:tab/>
                            </w:r>
                            <w:r>
                              <w:rPr>
                                <w:sz w:val="16"/>
                                <w:szCs w:val="18"/>
                              </w:rPr>
                              <w:t xml:space="preserve">Общее количество </w:t>
                            </w:r>
                            <w:r>
                              <w:rPr>
                                <w:sz w:val="16"/>
                                <w:szCs w:val="18"/>
                                <w:lang w:val="en-US"/>
                              </w:rPr>
                              <w:t>j</w:t>
                            </w:r>
                            <w:r w:rsidRPr="00601985">
                              <w:rPr>
                                <w:sz w:val="16"/>
                                <w:szCs w:val="18"/>
                              </w:rPr>
                              <w:t xml:space="preserve"> </w:t>
                            </w:r>
                            <w:r>
                              <w:rPr>
                                <w:sz w:val="16"/>
                                <w:szCs w:val="18"/>
                              </w:rPr>
                              <w:t>–ых договоров, заключенных в целях выполнения работы (оказания услуги), включая договор между заказчиком и подрядчиком, договоры между подрядчиком и субподрядчиками и т.д.;</w:t>
                            </w:r>
                          </w:p>
                          <w:p w:rsidR="00C718D2" w:rsidRDefault="00C718D2" w:rsidP="00C718D2">
                            <w:pPr>
                              <w:spacing w:line="360" w:lineRule="auto"/>
                              <w:rPr>
                                <w:sz w:val="16"/>
                                <w:szCs w:val="18"/>
                              </w:rPr>
                            </w:pPr>
                            <w:r>
                              <w:rPr>
                                <w:sz w:val="16"/>
                                <w:szCs w:val="18"/>
                              </w:rPr>
                              <w:t xml:space="preserve"> </w:t>
                            </w:r>
                          </w:p>
                          <w:p w:rsidR="00C718D2" w:rsidRDefault="00C718D2" w:rsidP="00C718D2">
                            <w:pPr>
                              <w:spacing w:line="360" w:lineRule="auto"/>
                              <w:rPr>
                                <w:sz w:val="16"/>
                                <w:szCs w:val="18"/>
                              </w:rPr>
                            </w:pPr>
                            <w:r>
                              <w:rPr>
                                <w:b/>
                                <w:bCs/>
                                <w:sz w:val="14"/>
                              </w:rPr>
                              <w:t>j</w:t>
                            </w:r>
                            <w:r>
                              <w:rPr>
                                <w:sz w:val="16"/>
                                <w:szCs w:val="18"/>
                              </w:rPr>
                              <w:tab/>
                              <w:t>Порядковый номер договора, заключенного в целях выполнения работы (оказания услуги);</w:t>
                            </w:r>
                          </w:p>
                          <w:p w:rsidR="00C718D2" w:rsidRDefault="00C718D2" w:rsidP="00C718D2">
                            <w:pPr>
                              <w:spacing w:line="360" w:lineRule="auto"/>
                              <w:rPr>
                                <w:sz w:val="16"/>
                                <w:szCs w:val="18"/>
                              </w:rPr>
                            </w:pPr>
                            <w:r>
                              <w:rPr>
                                <w:b/>
                                <w:bCs/>
                                <w:sz w:val="14"/>
                              </w:rPr>
                              <w:t>СДj</w:t>
                            </w:r>
                            <w:r>
                              <w:rPr>
                                <w:b/>
                                <w:bCs/>
                                <w:sz w:val="16"/>
                                <w:szCs w:val="18"/>
                              </w:rPr>
                              <w:tab/>
                            </w:r>
                            <w:r>
                              <w:rPr>
                                <w:sz w:val="16"/>
                                <w:szCs w:val="18"/>
                              </w:rPr>
                              <w:t>Стоимость j-oгo договора;</w:t>
                            </w:r>
                          </w:p>
                          <w:p w:rsidR="00C718D2" w:rsidRDefault="00C718D2" w:rsidP="00C718D2">
                            <w:pPr>
                              <w:spacing w:line="360" w:lineRule="auto"/>
                              <w:ind w:left="705" w:hanging="705"/>
                              <w:rPr>
                                <w:sz w:val="16"/>
                                <w:szCs w:val="18"/>
                              </w:rPr>
                            </w:pPr>
                            <w:r>
                              <w:rPr>
                                <w:b/>
                                <w:bCs/>
                                <w:sz w:val="14"/>
                              </w:rPr>
                              <w:t>CTj</w:t>
                            </w:r>
                            <w:r>
                              <w:rPr>
                                <w:b/>
                                <w:bCs/>
                                <w:sz w:val="16"/>
                                <w:szCs w:val="18"/>
                              </w:rPr>
                              <w:tab/>
                            </w:r>
                            <w:r>
                              <w:rPr>
                                <w:sz w:val="16"/>
                                <w:szCs w:val="18"/>
                              </w:rPr>
                              <w:t>Суммарная стоимость товаров, закупленных поставщиком или субподрядчиком в рамках j-ого договора;</w:t>
                            </w:r>
                          </w:p>
                          <w:p w:rsidR="00C718D2" w:rsidRDefault="00C718D2" w:rsidP="00C718D2">
                            <w:pPr>
                              <w:spacing w:line="360" w:lineRule="auto"/>
                              <w:ind w:left="705" w:hanging="705"/>
                              <w:rPr>
                                <w:sz w:val="16"/>
                                <w:szCs w:val="18"/>
                              </w:rPr>
                            </w:pPr>
                            <w:r>
                              <w:rPr>
                                <w:b/>
                                <w:bCs/>
                                <w:sz w:val="14"/>
                              </w:rPr>
                              <w:t>С</w:t>
                            </w:r>
                            <w:r>
                              <w:rPr>
                                <w:b/>
                                <w:bCs/>
                                <w:sz w:val="14"/>
                                <w:lang w:val="kk-KZ"/>
                              </w:rPr>
                              <w:t>СД</w:t>
                            </w:r>
                            <w:r>
                              <w:rPr>
                                <w:b/>
                                <w:bCs/>
                                <w:sz w:val="14"/>
                              </w:rPr>
                              <w:t>j</w:t>
                            </w:r>
                            <w:r>
                              <w:rPr>
                                <w:b/>
                                <w:bCs/>
                                <w:sz w:val="16"/>
                                <w:szCs w:val="18"/>
                              </w:rPr>
                              <w:tab/>
                            </w:r>
                            <w:r>
                              <w:rPr>
                                <w:sz w:val="16"/>
                                <w:szCs w:val="18"/>
                              </w:rPr>
                              <w:t>Суммарная стоимость договоров субподряда, заключенных в рамках исполнения j-oгo договора</w:t>
                            </w:r>
                          </w:p>
                          <w:p w:rsidR="00C718D2" w:rsidRDefault="00C718D2" w:rsidP="00C718D2">
                            <w:pPr>
                              <w:spacing w:line="360" w:lineRule="auto"/>
                              <w:ind w:left="705" w:hanging="705"/>
                              <w:rPr>
                                <w:sz w:val="16"/>
                                <w:szCs w:val="18"/>
                              </w:rPr>
                            </w:pPr>
                            <w:r>
                              <w:rPr>
                                <w:b/>
                                <w:bCs/>
                                <w:sz w:val="14"/>
                              </w:rPr>
                              <w:t>Rj</w:t>
                            </w:r>
                            <w:r>
                              <w:rPr>
                                <w:b/>
                                <w:bCs/>
                                <w:sz w:val="14"/>
                              </w:rPr>
                              <w:tab/>
                            </w:r>
                            <w:r>
                              <w:rPr>
                                <w:sz w:val="16"/>
                                <w:szCs w:val="18"/>
                              </w:rPr>
                              <w:t xml:space="preserve">Доля фонда оплаты труда  казахстанских   кадров (ФОРТК) в общем фонде оплаты (ФОТ) труда работников  поставщика </w:t>
                            </w:r>
                            <w:r>
                              <w:rPr>
                                <w:sz w:val="16"/>
                                <w:szCs w:val="18"/>
                              </w:rPr>
                              <w:tab/>
                              <w:t xml:space="preserve">или субподрядчика, выполняющего j-ый договор;   </w:t>
                            </w:r>
                            <w:r>
                              <w:rPr>
                                <w:sz w:val="16"/>
                                <w:szCs w:val="18"/>
                                <w:lang w:val="en-US"/>
                              </w:rPr>
                              <w:t>Rj</w:t>
                            </w:r>
                            <w:r>
                              <w:rPr>
                                <w:sz w:val="16"/>
                                <w:szCs w:val="18"/>
                              </w:rPr>
                              <w:t>= ФОРТК/ФОТ</w:t>
                            </w:r>
                          </w:p>
                          <w:p w:rsidR="00C718D2" w:rsidRDefault="00C718D2" w:rsidP="00C718D2">
                            <w:pPr>
                              <w:spacing w:line="360" w:lineRule="auto"/>
                              <w:rPr>
                                <w:sz w:val="16"/>
                                <w:szCs w:val="18"/>
                              </w:rPr>
                            </w:pPr>
                            <w:r>
                              <w:rPr>
                                <w:b/>
                                <w:bCs/>
                                <w:sz w:val="14"/>
                              </w:rPr>
                              <w:t>S</w:t>
                            </w:r>
                            <w:r>
                              <w:rPr>
                                <w:sz w:val="16"/>
                                <w:szCs w:val="18"/>
                              </w:rPr>
                              <w:tab/>
                            </w:r>
                            <w:r>
                              <w:rPr>
                                <w:color w:val="000000"/>
                                <w:sz w:val="16"/>
                                <w:szCs w:val="18"/>
                              </w:rPr>
                              <w:t xml:space="preserve">Общая стоимость договор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3" o:spid="_x0000_s1026" type="#_x0000_t202" style="position:absolute;margin-left:345.8pt;margin-top:0;width:431.8pt;height:15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" stroked="f">
                <v:textbox>
                  <w:txbxContent>
                    <w:p w:rsidR="00C718D2" w:rsidRDefault="00C718D2" w:rsidP="00C718D2">
                      <w:pPr>
                        <w:spacing w:line="360" w:lineRule="auto"/>
                        <w:rPr>
                          <w:sz w:val="16"/>
                          <w:szCs w:val="18"/>
                        </w:rPr>
                      </w:pPr>
                      <w:r>
                        <w:rPr>
                          <w:b/>
                          <w:bCs/>
                          <w:sz w:val="14"/>
                        </w:rPr>
                        <w:t>m</w:t>
                      </w:r>
                      <w:r>
                        <w:rPr>
                          <w:b/>
                          <w:bCs/>
                          <w:sz w:val="16"/>
                          <w:szCs w:val="18"/>
                        </w:rPr>
                        <w:tab/>
                      </w:r>
                      <w:r>
                        <w:rPr>
                          <w:sz w:val="16"/>
                          <w:szCs w:val="18"/>
                        </w:rPr>
                        <w:t xml:space="preserve">Общее количество </w:t>
                      </w:r>
                      <w:r>
                        <w:rPr>
                          <w:sz w:val="16"/>
                          <w:szCs w:val="18"/>
                          <w:lang w:val="en-US"/>
                        </w:rPr>
                        <w:t>j</w:t>
                      </w:r>
                      <w:r w:rsidRPr="00601985">
                        <w:rPr>
                          <w:sz w:val="16"/>
                          <w:szCs w:val="18"/>
                        </w:rPr>
                        <w:t xml:space="preserve"> </w:t>
                      </w:r>
                      <w:r>
                        <w:rPr>
                          <w:sz w:val="16"/>
                          <w:szCs w:val="18"/>
                        </w:rPr>
                        <w:t>–ых договоров, заключенных в целях выполнения работы (оказания услуги), включая договор между заказчиком и подрядчиком, договоры между подрядчиком и субподрядчиками и т.д.;</w:t>
                      </w:r>
                    </w:p>
                    <w:p w:rsidR="00C718D2" w:rsidRDefault="00C718D2" w:rsidP="00C718D2">
                      <w:pPr>
                        <w:spacing w:line="360" w:lineRule="auto"/>
                        <w:rPr>
                          <w:sz w:val="16"/>
                          <w:szCs w:val="18"/>
                        </w:rPr>
                      </w:pPr>
                      <w:r>
                        <w:rPr>
                          <w:sz w:val="16"/>
                          <w:szCs w:val="18"/>
                        </w:rPr>
                        <w:t xml:space="preserve"> </w:t>
                      </w:r>
                    </w:p>
                    <w:p w:rsidR="00C718D2" w:rsidRDefault="00C718D2" w:rsidP="00C718D2">
                      <w:pPr>
                        <w:spacing w:line="360" w:lineRule="auto"/>
                        <w:rPr>
                          <w:sz w:val="16"/>
                          <w:szCs w:val="18"/>
                        </w:rPr>
                      </w:pPr>
                      <w:r>
                        <w:rPr>
                          <w:b/>
                          <w:bCs/>
                          <w:sz w:val="14"/>
                        </w:rPr>
                        <w:t>j</w:t>
                      </w:r>
                      <w:r>
                        <w:rPr>
                          <w:sz w:val="16"/>
                          <w:szCs w:val="18"/>
                        </w:rPr>
                        <w:tab/>
                        <w:t>Порядковый номер договора, заключенного в целях выполнения работы (оказания услуги);</w:t>
                      </w:r>
                    </w:p>
                    <w:p w:rsidR="00C718D2" w:rsidRDefault="00C718D2" w:rsidP="00C718D2">
                      <w:pPr>
                        <w:spacing w:line="360" w:lineRule="auto"/>
                        <w:rPr>
                          <w:sz w:val="16"/>
                          <w:szCs w:val="18"/>
                        </w:rPr>
                      </w:pPr>
                      <w:r>
                        <w:rPr>
                          <w:b/>
                          <w:bCs/>
                          <w:sz w:val="14"/>
                        </w:rPr>
                        <w:t>СДj</w:t>
                      </w:r>
                      <w:r>
                        <w:rPr>
                          <w:b/>
                          <w:bCs/>
                          <w:sz w:val="16"/>
                          <w:szCs w:val="18"/>
                        </w:rPr>
                        <w:tab/>
                      </w:r>
                      <w:r>
                        <w:rPr>
                          <w:sz w:val="16"/>
                          <w:szCs w:val="18"/>
                        </w:rPr>
                        <w:t>Стоимость j-oгo договора;</w:t>
                      </w:r>
                    </w:p>
                    <w:p w:rsidR="00C718D2" w:rsidRDefault="00C718D2" w:rsidP="00C718D2">
                      <w:pPr>
                        <w:spacing w:line="360" w:lineRule="auto"/>
                        <w:ind w:left="705" w:hanging="705"/>
                        <w:rPr>
                          <w:sz w:val="16"/>
                          <w:szCs w:val="18"/>
                        </w:rPr>
                      </w:pPr>
                      <w:r>
                        <w:rPr>
                          <w:b/>
                          <w:bCs/>
                          <w:sz w:val="14"/>
                        </w:rPr>
                        <w:t>CTj</w:t>
                      </w:r>
                      <w:r>
                        <w:rPr>
                          <w:b/>
                          <w:bCs/>
                          <w:sz w:val="16"/>
                          <w:szCs w:val="18"/>
                        </w:rPr>
                        <w:tab/>
                      </w:r>
                      <w:r>
                        <w:rPr>
                          <w:sz w:val="16"/>
                          <w:szCs w:val="18"/>
                        </w:rPr>
                        <w:t>Суммарная стоимость товаров, закупленных поставщиком или субподрядчиком в рамках j-ого договора;</w:t>
                      </w:r>
                    </w:p>
                    <w:p w:rsidR="00C718D2" w:rsidRDefault="00C718D2" w:rsidP="00C718D2">
                      <w:pPr>
                        <w:spacing w:line="360" w:lineRule="auto"/>
                        <w:ind w:left="705" w:hanging="705"/>
                        <w:rPr>
                          <w:sz w:val="16"/>
                          <w:szCs w:val="18"/>
                        </w:rPr>
                      </w:pPr>
                      <w:r>
                        <w:rPr>
                          <w:b/>
                          <w:bCs/>
                          <w:sz w:val="14"/>
                        </w:rPr>
                        <w:t>С</w:t>
                      </w:r>
                      <w:r>
                        <w:rPr>
                          <w:b/>
                          <w:bCs/>
                          <w:sz w:val="14"/>
                          <w:lang w:val="kk-KZ"/>
                        </w:rPr>
                        <w:t>СД</w:t>
                      </w:r>
                      <w:r>
                        <w:rPr>
                          <w:b/>
                          <w:bCs/>
                          <w:sz w:val="14"/>
                        </w:rPr>
                        <w:t>j</w:t>
                      </w:r>
                      <w:r>
                        <w:rPr>
                          <w:b/>
                          <w:bCs/>
                          <w:sz w:val="16"/>
                          <w:szCs w:val="18"/>
                        </w:rPr>
                        <w:tab/>
                      </w:r>
                      <w:r>
                        <w:rPr>
                          <w:sz w:val="16"/>
                          <w:szCs w:val="18"/>
                        </w:rPr>
                        <w:t>Суммарная стоимость договоров субподряда, заключенных в рамках исполнения j-oгo договора</w:t>
                      </w:r>
                    </w:p>
                    <w:p w:rsidR="00C718D2" w:rsidRDefault="00C718D2" w:rsidP="00C718D2">
                      <w:pPr>
                        <w:spacing w:line="360" w:lineRule="auto"/>
                        <w:ind w:left="705" w:hanging="705"/>
                        <w:rPr>
                          <w:sz w:val="16"/>
                          <w:szCs w:val="18"/>
                        </w:rPr>
                      </w:pPr>
                      <w:r>
                        <w:rPr>
                          <w:b/>
                          <w:bCs/>
                          <w:sz w:val="14"/>
                        </w:rPr>
                        <w:t>Rj</w:t>
                      </w:r>
                      <w:r>
                        <w:rPr>
                          <w:b/>
                          <w:bCs/>
                          <w:sz w:val="14"/>
                        </w:rPr>
                        <w:tab/>
                      </w:r>
                      <w:r>
                        <w:rPr>
                          <w:sz w:val="16"/>
                          <w:szCs w:val="18"/>
                        </w:rPr>
                        <w:t xml:space="preserve">Доля фонда оплаты труда  казахстанских   кадров (ФОРТК) в общем фонде оплаты (ФОТ) труда работников  поставщика </w:t>
                      </w:r>
                      <w:r>
                        <w:rPr>
                          <w:sz w:val="16"/>
                          <w:szCs w:val="18"/>
                        </w:rPr>
                        <w:tab/>
                        <w:t xml:space="preserve">или субподрядчика, выполняющего j-ый договор;   </w:t>
                      </w:r>
                      <w:r>
                        <w:rPr>
                          <w:sz w:val="16"/>
                          <w:szCs w:val="18"/>
                          <w:lang w:val="en-US"/>
                        </w:rPr>
                        <w:t>Rj</w:t>
                      </w:r>
                      <w:r>
                        <w:rPr>
                          <w:sz w:val="16"/>
                          <w:szCs w:val="18"/>
                        </w:rPr>
                        <w:t>= ФОРТК/ФОТ</w:t>
                      </w:r>
                    </w:p>
                    <w:p w:rsidR="00C718D2" w:rsidRDefault="00C718D2" w:rsidP="00C718D2">
                      <w:pPr>
                        <w:spacing w:line="360" w:lineRule="auto"/>
                        <w:rPr>
                          <w:sz w:val="16"/>
                          <w:szCs w:val="18"/>
                        </w:rPr>
                      </w:pPr>
                      <w:r>
                        <w:rPr>
                          <w:b/>
                          <w:bCs/>
                          <w:sz w:val="14"/>
                        </w:rPr>
                        <w:t>S</w:t>
                      </w:r>
                      <w:r>
                        <w:rPr>
                          <w:sz w:val="16"/>
                          <w:szCs w:val="18"/>
                        </w:rPr>
                        <w:tab/>
                      </w:r>
                      <w:r>
                        <w:rPr>
                          <w:color w:val="000000"/>
                          <w:sz w:val="16"/>
                          <w:szCs w:val="18"/>
                        </w:rPr>
                        <w:t xml:space="preserve">Общая стоимость договора </w:t>
                      </w:r>
                    </w:p>
                  </w:txbxContent>
                </v:textbox>
                <w10:wrap type="square"/>
              </v:shape>
            </w:pict>
          </mc:Fallback>
        </mc:AlternateContent>
      </w:r>
      <w:r w:rsidRPr="00FB2E30">
        <w:rPr>
          <w:sz w:val="14"/>
          <w:szCs w:val="14"/>
        </w:rPr>
        <w:t xml:space="preserve">     </w:t>
      </w:r>
    </w:p>
    <w:p w:rsidR="009A09EB" w:rsidRDefault="00445250" w:rsidP="007E3116">
      <w:pPr>
        <w:rPr>
          <w:color w:val="000000"/>
          <w:sz w:val="14"/>
          <w:szCs w:val="14"/>
        </w:rPr>
      </w:pPr>
      <w:r>
        <w:rPr>
          <w:noProof/>
          <w:sz w:val="14"/>
          <w:szCs w:val="14"/>
        </w:rPr>
        <mc:AlternateContent>
          <mc:Choice Requires="wps">
            <w:drawing>
              <wp:anchor distT="0" distB="0" distL="114300" distR="114300" simplePos="0" relativeHeight="251658240" behindDoc="0" locked="0" layoutInCell="1" allowOverlap="1">
                <wp:simplePos x="0" y="0"/>
                <wp:positionH relativeFrom="column">
                  <wp:posOffset>-1905</wp:posOffset>
                </wp:positionH>
                <wp:positionV relativeFrom="paragraph">
                  <wp:posOffset>196215</wp:posOffset>
                </wp:positionV>
                <wp:extent cx="4391025" cy="2028825"/>
                <wp:effectExtent l="0" t="0" r="1905" b="3810"/>
                <wp:wrapSquare wrapText="bothSides"/>
                <wp:docPr id="1"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1025" cy="2028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8D2" w:rsidRDefault="00C718D2" w:rsidP="00C718D2">
                            <w:pPr>
                              <w:spacing w:line="360" w:lineRule="auto"/>
                              <w:rPr>
                                <w:sz w:val="17"/>
                                <w:szCs w:val="17"/>
                              </w:rPr>
                            </w:pPr>
                            <w:r>
                              <w:rPr>
                                <w:b/>
                                <w:bCs/>
                                <w:sz w:val="17"/>
                                <w:szCs w:val="17"/>
                              </w:rPr>
                              <w:t>КСр/у</w:t>
                            </w:r>
                            <w:r>
                              <w:rPr>
                                <w:b/>
                                <w:bCs/>
                                <w:sz w:val="17"/>
                                <w:szCs w:val="17"/>
                              </w:rPr>
                              <w:tab/>
                            </w:r>
                            <w:r>
                              <w:rPr>
                                <w:sz w:val="17"/>
                                <w:szCs w:val="17"/>
                              </w:rPr>
                              <w:t>Местного содержание (КСр/у) в договоре на поставку работ (услуг),</w:t>
                            </w:r>
                          </w:p>
                          <w:p w:rsidR="00C718D2" w:rsidRDefault="00C718D2" w:rsidP="00C718D2">
                            <w:pPr>
                              <w:spacing w:line="360" w:lineRule="auto"/>
                              <w:rPr>
                                <w:sz w:val="17"/>
                                <w:szCs w:val="17"/>
                              </w:rPr>
                            </w:pPr>
                            <w:r>
                              <w:rPr>
                                <w:b/>
                                <w:bCs/>
                                <w:sz w:val="17"/>
                                <w:szCs w:val="17"/>
                                <w:lang w:val="en-US"/>
                              </w:rPr>
                              <w:t>n</w:t>
                            </w:r>
                            <w:r>
                              <w:rPr>
                                <w:b/>
                                <w:bCs/>
                                <w:sz w:val="17"/>
                                <w:szCs w:val="17"/>
                              </w:rPr>
                              <w:tab/>
                            </w:r>
                            <w:r>
                              <w:rPr>
                                <w:sz w:val="17"/>
                                <w:szCs w:val="17"/>
                              </w:rPr>
                              <w:t xml:space="preserve">Общее количество наименований товаров, закупленных поставщиком или субподрядчиком  в целях исполнения </w:t>
                            </w:r>
                            <w:r>
                              <w:rPr>
                                <w:sz w:val="17"/>
                                <w:szCs w:val="17"/>
                                <w:lang w:val="en-US"/>
                              </w:rPr>
                              <w:t>j</w:t>
                            </w:r>
                            <w:r w:rsidRPr="00601985">
                              <w:rPr>
                                <w:sz w:val="17"/>
                                <w:szCs w:val="17"/>
                              </w:rPr>
                              <w:t xml:space="preserve"> </w:t>
                            </w:r>
                            <w:r>
                              <w:rPr>
                                <w:sz w:val="17"/>
                                <w:szCs w:val="17"/>
                              </w:rPr>
                              <w:t>–ого договора;</w:t>
                            </w:r>
                          </w:p>
                          <w:p w:rsidR="00C718D2" w:rsidRDefault="00C718D2" w:rsidP="00C718D2">
                            <w:pPr>
                              <w:spacing w:line="360" w:lineRule="auto"/>
                              <w:rPr>
                                <w:sz w:val="17"/>
                                <w:szCs w:val="17"/>
                              </w:rPr>
                            </w:pPr>
                            <w:r>
                              <w:rPr>
                                <w:sz w:val="17"/>
                                <w:szCs w:val="17"/>
                              </w:rPr>
                              <w:tab/>
                              <w:t>о закупках как напрямую, так и посредством заключения договоров субподряда;</w:t>
                            </w:r>
                          </w:p>
                          <w:p w:rsidR="00C718D2" w:rsidRDefault="00C718D2" w:rsidP="00C718D2">
                            <w:pPr>
                              <w:spacing w:line="360" w:lineRule="auto"/>
                              <w:rPr>
                                <w:sz w:val="17"/>
                                <w:szCs w:val="17"/>
                              </w:rPr>
                            </w:pPr>
                            <w:r>
                              <w:rPr>
                                <w:b/>
                                <w:bCs/>
                                <w:sz w:val="17"/>
                                <w:szCs w:val="17"/>
                              </w:rPr>
                              <w:t>і</w:t>
                            </w:r>
                            <w:r>
                              <w:rPr>
                                <w:b/>
                                <w:bCs/>
                                <w:sz w:val="17"/>
                                <w:szCs w:val="17"/>
                              </w:rPr>
                              <w:tab/>
                            </w:r>
                            <w:r>
                              <w:rPr>
                                <w:sz w:val="17"/>
                                <w:szCs w:val="17"/>
                              </w:rPr>
                              <w:t xml:space="preserve">Порядковый номер товара, закупленного поставщиком или субподрядчиком в целях исполнения </w:t>
                            </w:r>
                            <w:r>
                              <w:rPr>
                                <w:sz w:val="17"/>
                                <w:szCs w:val="17"/>
                                <w:lang w:val="en-US"/>
                              </w:rPr>
                              <w:t>j</w:t>
                            </w:r>
                            <w:r w:rsidRPr="00601985">
                              <w:rPr>
                                <w:sz w:val="17"/>
                                <w:szCs w:val="17"/>
                              </w:rPr>
                              <w:t xml:space="preserve"> </w:t>
                            </w:r>
                            <w:r>
                              <w:rPr>
                                <w:sz w:val="17"/>
                                <w:szCs w:val="17"/>
                              </w:rPr>
                              <w:t>–ого договора;</w:t>
                            </w:r>
                          </w:p>
                          <w:p w:rsidR="00C718D2" w:rsidRDefault="00C718D2" w:rsidP="00C718D2">
                            <w:pPr>
                              <w:spacing w:line="360" w:lineRule="auto"/>
                              <w:rPr>
                                <w:sz w:val="17"/>
                                <w:szCs w:val="17"/>
                              </w:rPr>
                            </w:pPr>
                            <w:r>
                              <w:rPr>
                                <w:b/>
                                <w:bCs/>
                                <w:sz w:val="17"/>
                                <w:szCs w:val="17"/>
                              </w:rPr>
                              <w:t>CТi</w:t>
                            </w:r>
                            <w:r>
                              <w:rPr>
                                <w:b/>
                                <w:bCs/>
                                <w:sz w:val="17"/>
                                <w:szCs w:val="17"/>
                              </w:rPr>
                              <w:tab/>
                            </w:r>
                            <w:r>
                              <w:rPr>
                                <w:sz w:val="17"/>
                                <w:szCs w:val="17"/>
                              </w:rPr>
                              <w:t>Стоимость i-ого товара;</w:t>
                            </w:r>
                          </w:p>
                          <w:p w:rsidR="00C718D2" w:rsidRDefault="00C718D2" w:rsidP="00C718D2">
                            <w:pPr>
                              <w:spacing w:line="360" w:lineRule="auto"/>
                              <w:rPr>
                                <w:sz w:val="17"/>
                                <w:szCs w:val="17"/>
                              </w:rPr>
                            </w:pPr>
                            <w:r>
                              <w:rPr>
                                <w:b/>
                                <w:bCs/>
                                <w:sz w:val="17"/>
                                <w:szCs w:val="17"/>
                              </w:rPr>
                              <w:t>Ki</w:t>
                            </w:r>
                            <w:r>
                              <w:rPr>
                                <w:b/>
                                <w:bCs/>
                                <w:sz w:val="17"/>
                                <w:szCs w:val="17"/>
                              </w:rPr>
                              <w:tab/>
                            </w:r>
                            <w:r>
                              <w:rPr>
                                <w:sz w:val="17"/>
                                <w:szCs w:val="17"/>
                              </w:rPr>
                              <w:t xml:space="preserve">Доля местного содержания в товаре, указанная в сертификате о происхождении товара формы  «CT-KZ»; </w:t>
                            </w:r>
                          </w:p>
                          <w:p w:rsidR="00C718D2" w:rsidRDefault="00C718D2" w:rsidP="00C718D2">
                            <w:pPr>
                              <w:spacing w:line="360" w:lineRule="auto"/>
                              <w:rPr>
                                <w:sz w:val="17"/>
                                <w:szCs w:val="17"/>
                              </w:rPr>
                            </w:pPr>
                            <w:r>
                              <w:rPr>
                                <w:color w:val="000000"/>
                                <w:sz w:val="17"/>
                                <w:szCs w:val="17"/>
                              </w:rPr>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 o:spid="_x0000_s1027" type="#_x0000_t202" style="position:absolute;margin-left:-.15pt;margin-top:15.45pt;width:345.75pt;height:159.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" stroked="f">
                <v:textbox>
                  <w:txbxContent>
                    <w:p w:rsidR="00C718D2" w:rsidRDefault="00C718D2" w:rsidP="00C718D2">
                      <w:pPr>
                        <w:spacing w:line="360" w:lineRule="auto"/>
                        <w:rPr>
                          <w:sz w:val="17"/>
                          <w:szCs w:val="17"/>
                        </w:rPr>
                      </w:pPr>
                      <w:r>
                        <w:rPr>
                          <w:b/>
                          <w:bCs/>
                          <w:sz w:val="17"/>
                          <w:szCs w:val="17"/>
                        </w:rPr>
                        <w:t>КСр/у</w:t>
                      </w:r>
                      <w:r>
                        <w:rPr>
                          <w:b/>
                          <w:bCs/>
                          <w:sz w:val="17"/>
                          <w:szCs w:val="17"/>
                        </w:rPr>
                        <w:tab/>
                      </w:r>
                      <w:r>
                        <w:rPr>
                          <w:sz w:val="17"/>
                          <w:szCs w:val="17"/>
                        </w:rPr>
                        <w:t>Местного содержание (КСр/у) в договоре на поставку работ (услуг),</w:t>
                      </w:r>
                    </w:p>
                    <w:p w:rsidR="00C718D2" w:rsidRDefault="00C718D2" w:rsidP="00C718D2">
                      <w:pPr>
                        <w:spacing w:line="360" w:lineRule="auto"/>
                        <w:rPr>
                          <w:sz w:val="17"/>
                          <w:szCs w:val="17"/>
                        </w:rPr>
                      </w:pPr>
                      <w:r>
                        <w:rPr>
                          <w:b/>
                          <w:bCs/>
                          <w:sz w:val="17"/>
                          <w:szCs w:val="17"/>
                          <w:lang w:val="en-US"/>
                        </w:rPr>
                        <w:t>n</w:t>
                      </w:r>
                      <w:r>
                        <w:rPr>
                          <w:b/>
                          <w:bCs/>
                          <w:sz w:val="17"/>
                          <w:szCs w:val="17"/>
                        </w:rPr>
                        <w:tab/>
                      </w:r>
                      <w:r>
                        <w:rPr>
                          <w:sz w:val="17"/>
                          <w:szCs w:val="17"/>
                        </w:rPr>
                        <w:t xml:space="preserve">Общее количество наименований товаров, закупленных поставщиком или субподрядчиком  в целях исполнения </w:t>
                      </w:r>
                      <w:r>
                        <w:rPr>
                          <w:sz w:val="17"/>
                          <w:szCs w:val="17"/>
                          <w:lang w:val="en-US"/>
                        </w:rPr>
                        <w:t>j</w:t>
                      </w:r>
                      <w:r w:rsidRPr="00601985">
                        <w:rPr>
                          <w:sz w:val="17"/>
                          <w:szCs w:val="17"/>
                        </w:rPr>
                        <w:t xml:space="preserve"> </w:t>
                      </w:r>
                      <w:r>
                        <w:rPr>
                          <w:sz w:val="17"/>
                          <w:szCs w:val="17"/>
                        </w:rPr>
                        <w:t>–ого договора;</w:t>
                      </w:r>
                    </w:p>
                    <w:p w:rsidR="00C718D2" w:rsidRDefault="00C718D2" w:rsidP="00C718D2">
                      <w:pPr>
                        <w:spacing w:line="360" w:lineRule="auto"/>
                        <w:rPr>
                          <w:sz w:val="17"/>
                          <w:szCs w:val="17"/>
                        </w:rPr>
                      </w:pPr>
                      <w:r>
                        <w:rPr>
                          <w:sz w:val="17"/>
                          <w:szCs w:val="17"/>
                        </w:rPr>
                        <w:tab/>
                        <w:t>о закупках как напрямую, так и посредством заключения договоров субподряда;</w:t>
                      </w:r>
                    </w:p>
                    <w:p w:rsidR="00C718D2" w:rsidRDefault="00C718D2" w:rsidP="00C718D2">
                      <w:pPr>
                        <w:spacing w:line="360" w:lineRule="auto"/>
                        <w:rPr>
                          <w:sz w:val="17"/>
                          <w:szCs w:val="17"/>
                        </w:rPr>
                      </w:pPr>
                      <w:r>
                        <w:rPr>
                          <w:b/>
                          <w:bCs/>
                          <w:sz w:val="17"/>
                          <w:szCs w:val="17"/>
                        </w:rPr>
                        <w:t>і</w:t>
                      </w:r>
                      <w:r>
                        <w:rPr>
                          <w:b/>
                          <w:bCs/>
                          <w:sz w:val="17"/>
                          <w:szCs w:val="17"/>
                        </w:rPr>
                        <w:tab/>
                      </w:r>
                      <w:r>
                        <w:rPr>
                          <w:sz w:val="17"/>
                          <w:szCs w:val="17"/>
                        </w:rPr>
                        <w:t xml:space="preserve">Порядковый номер товара, закупленного поставщиком или субподрядчиком в целях исполнения </w:t>
                      </w:r>
                      <w:r>
                        <w:rPr>
                          <w:sz w:val="17"/>
                          <w:szCs w:val="17"/>
                          <w:lang w:val="en-US"/>
                        </w:rPr>
                        <w:t>j</w:t>
                      </w:r>
                      <w:r w:rsidRPr="00601985">
                        <w:rPr>
                          <w:sz w:val="17"/>
                          <w:szCs w:val="17"/>
                        </w:rPr>
                        <w:t xml:space="preserve"> </w:t>
                      </w:r>
                      <w:r>
                        <w:rPr>
                          <w:sz w:val="17"/>
                          <w:szCs w:val="17"/>
                        </w:rPr>
                        <w:t>–ого договора;</w:t>
                      </w:r>
                    </w:p>
                    <w:p w:rsidR="00C718D2" w:rsidRDefault="00C718D2" w:rsidP="00C718D2">
                      <w:pPr>
                        <w:spacing w:line="360" w:lineRule="auto"/>
                        <w:rPr>
                          <w:sz w:val="17"/>
                          <w:szCs w:val="17"/>
                        </w:rPr>
                      </w:pPr>
                      <w:r>
                        <w:rPr>
                          <w:b/>
                          <w:bCs/>
                          <w:sz w:val="17"/>
                          <w:szCs w:val="17"/>
                        </w:rPr>
                        <w:t>CТi</w:t>
                      </w:r>
                      <w:r>
                        <w:rPr>
                          <w:b/>
                          <w:bCs/>
                          <w:sz w:val="17"/>
                          <w:szCs w:val="17"/>
                        </w:rPr>
                        <w:tab/>
                      </w:r>
                      <w:r>
                        <w:rPr>
                          <w:sz w:val="17"/>
                          <w:szCs w:val="17"/>
                        </w:rPr>
                        <w:t>Стоимость i-ого товара;</w:t>
                      </w:r>
                    </w:p>
                    <w:p w:rsidR="00C718D2" w:rsidRDefault="00C718D2" w:rsidP="00C718D2">
                      <w:pPr>
                        <w:spacing w:line="360" w:lineRule="auto"/>
                        <w:rPr>
                          <w:sz w:val="17"/>
                          <w:szCs w:val="17"/>
                        </w:rPr>
                      </w:pPr>
                      <w:r>
                        <w:rPr>
                          <w:b/>
                          <w:bCs/>
                          <w:sz w:val="17"/>
                          <w:szCs w:val="17"/>
                        </w:rPr>
                        <w:t>Ki</w:t>
                      </w:r>
                      <w:r>
                        <w:rPr>
                          <w:b/>
                          <w:bCs/>
                          <w:sz w:val="17"/>
                          <w:szCs w:val="17"/>
                        </w:rPr>
                        <w:tab/>
                      </w:r>
                      <w:r>
                        <w:rPr>
                          <w:sz w:val="17"/>
                          <w:szCs w:val="17"/>
                        </w:rPr>
                        <w:t xml:space="preserve">Доля местного содержания в товаре, указанная в сертификате о происхождении товара формы  «CT-KZ»; </w:t>
                      </w:r>
                    </w:p>
                    <w:p w:rsidR="00C718D2" w:rsidRDefault="00C718D2" w:rsidP="00C718D2">
                      <w:pPr>
                        <w:spacing w:line="360" w:lineRule="auto"/>
                        <w:rPr>
                          <w:sz w:val="17"/>
                          <w:szCs w:val="17"/>
                        </w:rPr>
                      </w:pPr>
                      <w:r>
                        <w:rPr>
                          <w:color w:val="000000"/>
                          <w:sz w:val="17"/>
                          <w:szCs w:val="17"/>
                        </w:rPr>
                        <w:t>Ki = 0, в случае отсутствия сертификата «CT-KZ»;</w:t>
                      </w:r>
                    </w:p>
                  </w:txbxContent>
                </v:textbox>
                <w10:wrap type="square"/>
              </v:shape>
            </w:pict>
          </mc:Fallback>
        </mc:AlternateContent>
      </w:r>
    </w:p>
    <w:p w:rsidR="00C718D2" w:rsidRPr="00FB2E30" w:rsidRDefault="00C718D2" w:rsidP="007E3116">
      <w:pPr>
        <w:rPr>
          <w:color w:val="000000"/>
          <w:sz w:val="14"/>
          <w:szCs w:val="14"/>
          <w:lang w:val="kk-KZ"/>
        </w:rPr>
      </w:pPr>
      <w:r w:rsidRPr="00FB2E30">
        <w:rPr>
          <w:color w:val="000000"/>
          <w:sz w:val="14"/>
          <w:szCs w:val="14"/>
        </w:rPr>
        <w:t>Доля  местного содержания (%):</w:t>
      </w:r>
      <w:r w:rsidRPr="00FB2E30">
        <w:rPr>
          <w:color w:val="000000"/>
          <w:sz w:val="14"/>
          <w:szCs w:val="14"/>
          <w:lang w:val="kk-KZ"/>
        </w:rPr>
        <w:tab/>
      </w:r>
      <w:r w:rsidRPr="00FB2E30">
        <w:rPr>
          <w:color w:val="000000"/>
          <w:sz w:val="14"/>
          <w:szCs w:val="14"/>
          <w:lang w:val="kk-KZ"/>
        </w:rPr>
        <w:tab/>
      </w:r>
      <w:r w:rsidRPr="00FB2E30">
        <w:rPr>
          <w:color w:val="000000"/>
          <w:sz w:val="14"/>
          <w:szCs w:val="14"/>
          <w:lang w:val="kk-KZ"/>
        </w:rPr>
        <w:tab/>
      </w:r>
      <w:r w:rsidRPr="00FB2E30">
        <w:rPr>
          <w:color w:val="000000"/>
          <w:sz w:val="14"/>
          <w:szCs w:val="14"/>
          <w:lang w:val="kk-KZ"/>
        </w:rPr>
        <w:tab/>
      </w:r>
      <w:r w:rsidRPr="00FB2E30">
        <w:rPr>
          <w:color w:val="000000"/>
          <w:sz w:val="14"/>
          <w:szCs w:val="14"/>
          <w:lang w:val="kk-KZ"/>
        </w:rPr>
        <w:tab/>
      </w:r>
      <w:r w:rsidRPr="00FB2E30">
        <w:rPr>
          <w:color w:val="000000"/>
          <w:sz w:val="14"/>
          <w:szCs w:val="14"/>
          <w:lang w:val="kk-KZ"/>
        </w:rPr>
        <w:tab/>
      </w:r>
    </w:p>
    <w:p w:rsidR="00C718D2" w:rsidRPr="00FB2E30" w:rsidRDefault="00C718D2" w:rsidP="007E3116">
      <w:pPr>
        <w:rPr>
          <w:color w:val="000000"/>
          <w:sz w:val="14"/>
          <w:szCs w:val="14"/>
          <w:lang w:val="kk-KZ"/>
        </w:rPr>
      </w:pPr>
    </w:p>
    <w:p w:rsidR="00C718D2" w:rsidRPr="00FB2E30" w:rsidRDefault="00C718D2" w:rsidP="007E3116">
      <w:pPr>
        <w:rPr>
          <w:color w:val="000000"/>
          <w:sz w:val="14"/>
          <w:szCs w:val="14"/>
          <w:lang w:val="kk-KZ"/>
        </w:rPr>
      </w:pPr>
    </w:p>
    <w:p w:rsidR="00C718D2" w:rsidRPr="00FB2E30" w:rsidRDefault="00C718D2" w:rsidP="007E3116">
      <w:pPr>
        <w:rPr>
          <w:color w:val="000000"/>
          <w:sz w:val="14"/>
          <w:szCs w:val="14"/>
          <w:lang w:val="kk-KZ"/>
        </w:rPr>
      </w:pPr>
    </w:p>
    <w:p w:rsidR="009A09EB" w:rsidRDefault="00C718D2" w:rsidP="007E3116">
      <w:pPr>
        <w:rPr>
          <w:color w:val="000000"/>
          <w:sz w:val="14"/>
          <w:szCs w:val="14"/>
          <w:lang w:val="kk-KZ"/>
        </w:rPr>
      </w:pPr>
      <w:r w:rsidRPr="00FB2E30">
        <w:rPr>
          <w:color w:val="000000"/>
          <w:sz w:val="14"/>
          <w:szCs w:val="14"/>
          <w:lang w:val="kk-KZ"/>
        </w:rPr>
        <w:tab/>
      </w:r>
      <w:r w:rsidRPr="00FB2E30">
        <w:rPr>
          <w:color w:val="000000"/>
          <w:sz w:val="14"/>
          <w:szCs w:val="14"/>
          <w:lang w:val="kk-KZ"/>
        </w:rPr>
        <w:tab/>
      </w:r>
    </w:p>
    <w:p w:rsidR="009A09EB" w:rsidRDefault="009A09EB" w:rsidP="007E3116">
      <w:pPr>
        <w:outlineLvl w:val="0"/>
        <w:rPr>
          <w:color w:val="000000"/>
          <w:sz w:val="14"/>
          <w:szCs w:val="14"/>
          <w:lang w:val="kk-KZ"/>
        </w:rPr>
      </w:pPr>
    </w:p>
    <w:p w:rsidR="009A09EB" w:rsidRDefault="009A09EB" w:rsidP="007E3116">
      <w:pPr>
        <w:outlineLvl w:val="0"/>
        <w:rPr>
          <w:color w:val="000000"/>
          <w:sz w:val="14"/>
          <w:szCs w:val="14"/>
          <w:lang w:val="kk-KZ"/>
        </w:rPr>
      </w:pPr>
    </w:p>
    <w:p w:rsidR="00C718D2" w:rsidRPr="00FB2E30" w:rsidRDefault="00C718D2" w:rsidP="007E3116">
      <w:pPr>
        <w:outlineLvl w:val="0"/>
        <w:rPr>
          <w:b/>
          <w:bCs/>
          <w:color w:val="000000"/>
          <w:sz w:val="14"/>
          <w:szCs w:val="14"/>
        </w:rPr>
      </w:pPr>
      <w:r w:rsidRPr="00FB2E30">
        <w:rPr>
          <w:b/>
          <w:bCs/>
          <w:color w:val="000000"/>
          <w:sz w:val="14"/>
          <w:szCs w:val="14"/>
        </w:rPr>
        <w:t>**КСр/у  = ___________</w:t>
      </w:r>
    </w:p>
    <w:p w:rsidR="009A09EB" w:rsidRDefault="00C718D2" w:rsidP="009E17B8">
      <w:pPr>
        <w:rPr>
          <w:i/>
          <w:color w:val="000000"/>
          <w:sz w:val="14"/>
          <w:szCs w:val="14"/>
        </w:rPr>
      </w:pPr>
      <w:r w:rsidRPr="00FB2E30">
        <w:rPr>
          <w:i/>
          <w:color w:val="000000"/>
          <w:sz w:val="14"/>
          <w:szCs w:val="14"/>
        </w:rPr>
        <w:t>* указывается итоговая доля местного содержания в договоре в цифровом формате до сотой доли (0,00)</w:t>
      </w:r>
      <w:r w:rsidRPr="00FB2E30">
        <w:rPr>
          <w:i/>
          <w:color w:val="000000"/>
          <w:sz w:val="14"/>
          <w:szCs w:val="14"/>
        </w:rPr>
        <w:tab/>
      </w:r>
    </w:p>
    <w:p w:rsidR="00C718D2" w:rsidRPr="00FB2E30" w:rsidRDefault="00C718D2" w:rsidP="009E17B8">
      <w:pPr>
        <w:rPr>
          <w:color w:val="000000"/>
          <w:sz w:val="14"/>
          <w:szCs w:val="14"/>
        </w:rPr>
      </w:pPr>
      <w:r w:rsidRPr="00FB2E30">
        <w:rPr>
          <w:i/>
          <w:color w:val="000000"/>
          <w:sz w:val="14"/>
          <w:szCs w:val="14"/>
        </w:rPr>
        <w:tab/>
      </w:r>
      <w:r w:rsidRPr="00FB2E30">
        <w:rPr>
          <w:i/>
          <w:color w:val="000000"/>
          <w:sz w:val="14"/>
          <w:szCs w:val="14"/>
        </w:rPr>
        <w:tab/>
      </w:r>
      <w:r w:rsidRPr="00FB2E30">
        <w:rPr>
          <w:i/>
          <w:color w:val="000000"/>
          <w:sz w:val="14"/>
          <w:szCs w:val="14"/>
        </w:rPr>
        <w:tab/>
        <w:t xml:space="preserve">              </w:t>
      </w:r>
    </w:p>
    <w:tbl>
      <w:tblPr>
        <w:tblW w:w="0" w:type="auto"/>
        <w:tblLayout w:type="fixed"/>
        <w:tblLook w:val="0000" w:firstRow="0" w:lastRow="0" w:firstColumn="0" w:lastColumn="0" w:noHBand="0" w:noVBand="0"/>
      </w:tblPr>
      <w:tblGrid>
        <w:gridCol w:w="4970"/>
        <w:gridCol w:w="4678"/>
      </w:tblGrid>
      <w:tr w:rsidR="00C718D2" w:rsidRPr="00FB2E30" w:rsidTr="003501D5">
        <w:tc>
          <w:tcPr>
            <w:tcW w:w="4970" w:type="dxa"/>
          </w:tcPr>
          <w:p w:rsidR="00C718D2" w:rsidRPr="00FB2E30" w:rsidRDefault="009A09EB" w:rsidP="009E17B8">
            <w:pPr>
              <w:jc w:val="both"/>
              <w:rPr>
                <w:b/>
                <w:bCs/>
                <w:color w:val="000000"/>
                <w:sz w:val="14"/>
                <w:szCs w:val="14"/>
              </w:rPr>
            </w:pPr>
            <w:r>
              <w:rPr>
                <w:color w:val="000000"/>
                <w:sz w:val="14"/>
                <w:szCs w:val="14"/>
              </w:rPr>
              <w:t xml:space="preserve">              </w:t>
            </w:r>
            <w:r w:rsidR="00C718D2" w:rsidRPr="00FB2E30">
              <w:rPr>
                <w:b/>
                <w:bCs/>
                <w:color w:val="000000"/>
                <w:sz w:val="14"/>
                <w:szCs w:val="14"/>
              </w:rPr>
              <w:t>Заказчик</w:t>
            </w:r>
          </w:p>
        </w:tc>
        <w:tc>
          <w:tcPr>
            <w:tcW w:w="4678" w:type="dxa"/>
          </w:tcPr>
          <w:p w:rsidR="00C718D2" w:rsidRPr="00FB2E30" w:rsidRDefault="009A09EB" w:rsidP="009E17B8">
            <w:pPr>
              <w:jc w:val="center"/>
              <w:rPr>
                <w:b/>
                <w:bCs/>
                <w:color w:val="000000"/>
                <w:sz w:val="14"/>
                <w:szCs w:val="14"/>
              </w:rPr>
            </w:pPr>
            <w:r>
              <w:rPr>
                <w:b/>
                <w:color w:val="000000"/>
                <w:sz w:val="14"/>
                <w:szCs w:val="14"/>
              </w:rPr>
              <w:t xml:space="preserve">                  </w:t>
            </w:r>
            <w:r w:rsidR="00601292">
              <w:rPr>
                <w:b/>
                <w:color w:val="000000"/>
                <w:sz w:val="14"/>
                <w:szCs w:val="14"/>
              </w:rPr>
              <w:t>П</w:t>
            </w:r>
            <w:r w:rsidR="00821575" w:rsidRPr="00FB2E30">
              <w:rPr>
                <w:b/>
                <w:color w:val="000000"/>
                <w:sz w:val="14"/>
                <w:szCs w:val="14"/>
              </w:rPr>
              <w:t>роектировщик</w:t>
            </w:r>
          </w:p>
        </w:tc>
      </w:tr>
    </w:tbl>
    <w:p w:rsidR="009A09EB" w:rsidRDefault="00C718D2" w:rsidP="009A09EB">
      <w:pPr>
        <w:rPr>
          <w:color w:val="000000"/>
          <w:sz w:val="14"/>
          <w:szCs w:val="14"/>
        </w:rPr>
      </w:pPr>
      <w:r w:rsidRPr="00FB2E30">
        <w:rPr>
          <w:i/>
          <w:color w:val="000000"/>
          <w:sz w:val="14"/>
          <w:szCs w:val="14"/>
        </w:rPr>
        <w:t xml:space="preserve">                </w:t>
      </w:r>
      <w:r w:rsidR="009A09EB">
        <w:rPr>
          <w:i/>
          <w:color w:val="000000"/>
          <w:sz w:val="14"/>
          <w:szCs w:val="14"/>
        </w:rPr>
        <w:tab/>
      </w:r>
      <w:r w:rsidR="009A09EB">
        <w:rPr>
          <w:i/>
          <w:color w:val="000000"/>
          <w:sz w:val="14"/>
          <w:szCs w:val="14"/>
        </w:rPr>
        <w:tab/>
      </w:r>
      <w:r w:rsidRPr="00FB2E30">
        <w:rPr>
          <w:i/>
          <w:color w:val="000000"/>
          <w:sz w:val="14"/>
          <w:szCs w:val="14"/>
        </w:rPr>
        <w:t xml:space="preserve"> </w:t>
      </w:r>
      <w:r w:rsidR="009A09EB" w:rsidRPr="00FB2E30">
        <w:rPr>
          <w:color w:val="000000"/>
          <w:sz w:val="14"/>
          <w:szCs w:val="14"/>
        </w:rPr>
        <w:t>____________________________ М.П.</w:t>
      </w:r>
      <w:r w:rsidR="009A09EB">
        <w:rPr>
          <w:color w:val="000000"/>
          <w:sz w:val="14"/>
          <w:szCs w:val="14"/>
        </w:rPr>
        <w:tab/>
      </w:r>
      <w:r w:rsidR="009A09EB">
        <w:rPr>
          <w:color w:val="000000"/>
          <w:sz w:val="14"/>
          <w:szCs w:val="14"/>
        </w:rPr>
        <w:tab/>
      </w:r>
      <w:r w:rsidR="009A09EB">
        <w:rPr>
          <w:color w:val="000000"/>
          <w:sz w:val="14"/>
          <w:szCs w:val="14"/>
        </w:rPr>
        <w:tab/>
      </w:r>
      <w:r w:rsidR="009A09EB">
        <w:rPr>
          <w:color w:val="000000"/>
          <w:sz w:val="14"/>
          <w:szCs w:val="14"/>
        </w:rPr>
        <w:tab/>
      </w:r>
      <w:r w:rsidR="009A09EB">
        <w:rPr>
          <w:color w:val="000000"/>
          <w:sz w:val="14"/>
          <w:szCs w:val="14"/>
        </w:rPr>
        <w:tab/>
      </w:r>
      <w:r w:rsidR="009A09EB">
        <w:rPr>
          <w:color w:val="000000"/>
          <w:sz w:val="14"/>
          <w:szCs w:val="14"/>
        </w:rPr>
        <w:tab/>
      </w:r>
      <w:r w:rsidR="009A09EB">
        <w:rPr>
          <w:color w:val="000000"/>
          <w:sz w:val="14"/>
          <w:szCs w:val="14"/>
        </w:rPr>
        <w:tab/>
      </w:r>
      <w:r w:rsidR="009A09EB" w:rsidRPr="00FB2E30">
        <w:rPr>
          <w:color w:val="000000"/>
          <w:sz w:val="14"/>
          <w:szCs w:val="14"/>
        </w:rPr>
        <w:t xml:space="preserve">____________________________ </w:t>
      </w:r>
      <w:r w:rsidR="009A09EB">
        <w:rPr>
          <w:color w:val="000000"/>
          <w:sz w:val="14"/>
          <w:szCs w:val="14"/>
        </w:rPr>
        <w:t>М.П.</w:t>
      </w:r>
    </w:p>
    <w:p w:rsidR="009A09EB" w:rsidRDefault="009A09EB" w:rsidP="009A09EB">
      <w:pPr>
        <w:ind w:left="1416" w:firstLine="708"/>
        <w:rPr>
          <w:color w:val="000000"/>
          <w:sz w:val="14"/>
          <w:szCs w:val="14"/>
        </w:rPr>
      </w:pPr>
    </w:p>
    <w:p w:rsidR="00C718D2" w:rsidRPr="00FB2E30" w:rsidRDefault="009A09EB" w:rsidP="009A09EB">
      <w:pPr>
        <w:ind w:left="708" w:firstLine="708"/>
        <w:rPr>
          <w:sz w:val="14"/>
          <w:szCs w:val="14"/>
        </w:rPr>
      </w:pPr>
      <w:r w:rsidRPr="00FB2E30">
        <w:rPr>
          <w:i/>
          <w:iCs/>
          <w:color w:val="000000"/>
          <w:sz w:val="14"/>
          <w:szCs w:val="14"/>
        </w:rPr>
        <w:t>Ф.И.О. руководителя, подпись</w:t>
      </w:r>
      <w:r w:rsidRPr="009A09EB">
        <w:rPr>
          <w:i/>
          <w:iCs/>
          <w:color w:val="000000"/>
          <w:sz w:val="14"/>
          <w:szCs w:val="14"/>
        </w:rPr>
        <w:t xml:space="preserve"> </w:t>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t xml:space="preserve"> </w:t>
      </w:r>
      <w:r w:rsidRPr="00FB2E30">
        <w:rPr>
          <w:i/>
          <w:iCs/>
          <w:color w:val="000000"/>
          <w:sz w:val="14"/>
          <w:szCs w:val="14"/>
        </w:rPr>
        <w:t>Ф.И.О. исполнителя, контактный телефон</w:t>
      </w:r>
      <w:r w:rsidRPr="00FB2E30">
        <w:rPr>
          <w:b/>
          <w:color w:val="000000"/>
          <w:sz w:val="14"/>
          <w:szCs w:val="14"/>
        </w:rPr>
        <w:t xml:space="preserve">  </w:t>
      </w:r>
    </w:p>
    <w:sectPr w:rsidR="00C718D2" w:rsidRPr="00FB2E30" w:rsidSect="003501D5">
      <w:pgSz w:w="16838" w:h="11906" w:orient="landscape"/>
      <w:pgMar w:top="1701" w:right="1134"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7AD24D8"/>
    <w:multiLevelType w:val="hybridMultilevel"/>
    <w:tmpl w:val="2D2A3278"/>
    <w:lvl w:ilvl="0" w:tplc="99E4511A">
      <w:start w:val="7"/>
      <w:numFmt w:val="decimal"/>
      <w:lvlText w:val="%1."/>
      <w:lvlJc w:val="left"/>
      <w:pPr>
        <w:tabs>
          <w:tab w:val="num" w:pos="720"/>
        </w:tabs>
        <w:ind w:left="720" w:hanging="360"/>
      </w:pPr>
      <w:rPr>
        <w:rFonts w:hint="default"/>
      </w:rPr>
    </w:lvl>
    <w:lvl w:ilvl="1" w:tplc="EB5CD37A">
      <w:numFmt w:val="none"/>
      <w:lvlText w:val=""/>
      <w:lvlJc w:val="left"/>
      <w:pPr>
        <w:tabs>
          <w:tab w:val="num" w:pos="360"/>
        </w:tabs>
      </w:pPr>
    </w:lvl>
    <w:lvl w:ilvl="2" w:tplc="A93A8592">
      <w:numFmt w:val="none"/>
      <w:lvlText w:val=""/>
      <w:lvlJc w:val="left"/>
      <w:pPr>
        <w:tabs>
          <w:tab w:val="num" w:pos="360"/>
        </w:tabs>
      </w:pPr>
    </w:lvl>
    <w:lvl w:ilvl="3" w:tplc="A5DEA258">
      <w:numFmt w:val="none"/>
      <w:lvlText w:val=""/>
      <w:lvlJc w:val="left"/>
      <w:pPr>
        <w:tabs>
          <w:tab w:val="num" w:pos="360"/>
        </w:tabs>
      </w:pPr>
    </w:lvl>
    <w:lvl w:ilvl="4" w:tplc="7D1C2662">
      <w:numFmt w:val="none"/>
      <w:lvlText w:val=""/>
      <w:lvlJc w:val="left"/>
      <w:pPr>
        <w:tabs>
          <w:tab w:val="num" w:pos="360"/>
        </w:tabs>
      </w:pPr>
    </w:lvl>
    <w:lvl w:ilvl="5" w:tplc="ECFE5EE6">
      <w:numFmt w:val="none"/>
      <w:lvlText w:val=""/>
      <w:lvlJc w:val="left"/>
      <w:pPr>
        <w:tabs>
          <w:tab w:val="num" w:pos="360"/>
        </w:tabs>
      </w:pPr>
    </w:lvl>
    <w:lvl w:ilvl="6" w:tplc="11A0A0E0">
      <w:numFmt w:val="none"/>
      <w:lvlText w:val=""/>
      <w:lvlJc w:val="left"/>
      <w:pPr>
        <w:tabs>
          <w:tab w:val="num" w:pos="360"/>
        </w:tabs>
      </w:pPr>
    </w:lvl>
    <w:lvl w:ilvl="7" w:tplc="33E6649E">
      <w:numFmt w:val="none"/>
      <w:lvlText w:val=""/>
      <w:lvlJc w:val="left"/>
      <w:pPr>
        <w:tabs>
          <w:tab w:val="num" w:pos="360"/>
        </w:tabs>
      </w:pPr>
    </w:lvl>
    <w:lvl w:ilvl="8" w:tplc="8BB6318C">
      <w:numFmt w:val="none"/>
      <w:lvlText w:val=""/>
      <w:lvlJc w:val="left"/>
      <w:pPr>
        <w:tabs>
          <w:tab w:val="num" w:pos="360"/>
        </w:tabs>
      </w:pPr>
    </w:lvl>
  </w:abstractNum>
  <w:abstractNum w:abstractNumId="2">
    <w:nsid w:val="0AA511A8"/>
    <w:multiLevelType w:val="hybridMultilevel"/>
    <w:tmpl w:val="841A6576"/>
    <w:lvl w:ilvl="0" w:tplc="1B32A760">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
    <w:nsid w:val="0FC521E2"/>
    <w:multiLevelType w:val="hybridMultilevel"/>
    <w:tmpl w:val="BF9A21D8"/>
    <w:lvl w:ilvl="0" w:tplc="951839B2">
      <w:start w:val="1"/>
      <w:numFmt w:val="decimal"/>
      <w:lvlText w:val="6.%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31D0368"/>
    <w:multiLevelType w:val="multilevel"/>
    <w:tmpl w:val="FF6C786A"/>
    <w:lvl w:ilvl="0">
      <w:start w:val="1"/>
      <w:numFmt w:val="decimal"/>
      <w:lvlText w:val="4.1.%1."/>
      <w:lvlJc w:val="left"/>
      <w:pPr>
        <w:tabs>
          <w:tab w:val="num" w:pos="450"/>
        </w:tabs>
        <w:ind w:left="450" w:hanging="450"/>
      </w:pPr>
      <w:rPr>
        <w:rFonts w:hint="default"/>
      </w:rPr>
    </w:lvl>
    <w:lvl w:ilvl="1">
      <w:start w:val="2"/>
      <w:numFmt w:val="decimal"/>
      <w:lvlText w:val="4.1.%2."/>
      <w:lvlJc w:val="left"/>
      <w:pPr>
        <w:tabs>
          <w:tab w:val="num" w:pos="720"/>
        </w:tabs>
        <w:ind w:left="720" w:hanging="360"/>
      </w:pPr>
      <w:rPr>
        <w:rFonts w:hint="default"/>
        <w:b w:val="0"/>
      </w:rPr>
    </w:lvl>
    <w:lvl w:ilvl="2">
      <w:start w:val="1"/>
      <w:numFmt w:val="none"/>
      <w:lvlText w:val="4.1.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5">
    <w:nsid w:val="440531F0"/>
    <w:multiLevelType w:val="multilevel"/>
    <w:tmpl w:val="1862D5A8"/>
    <w:lvl w:ilvl="0">
      <w:start w:val="1"/>
      <w:numFmt w:val="decimal"/>
      <w:lvlText w:val="%1."/>
      <w:lvlJc w:val="left"/>
      <w:pPr>
        <w:tabs>
          <w:tab w:val="num" w:pos="435"/>
        </w:tabs>
        <w:ind w:left="435" w:hanging="435"/>
      </w:pPr>
      <w:rPr>
        <w:rFonts w:hint="default"/>
        <w:color w:val="000000"/>
      </w:rPr>
    </w:lvl>
    <w:lvl w:ilvl="1">
      <w:start w:val="1"/>
      <w:numFmt w:val="decimal"/>
      <w:lvlText w:val="%1.%2."/>
      <w:lvlJc w:val="left"/>
      <w:pPr>
        <w:tabs>
          <w:tab w:val="num" w:pos="795"/>
        </w:tabs>
        <w:ind w:left="795" w:hanging="435"/>
      </w:pPr>
      <w:rPr>
        <w:rFonts w:hint="default"/>
        <w:color w:val="000000"/>
      </w:rPr>
    </w:lvl>
    <w:lvl w:ilvl="2">
      <w:start w:val="1"/>
      <w:numFmt w:val="decimal"/>
      <w:lvlText w:val="%1.%2.%3."/>
      <w:lvlJc w:val="left"/>
      <w:pPr>
        <w:tabs>
          <w:tab w:val="num" w:pos="1440"/>
        </w:tabs>
        <w:ind w:left="1440" w:hanging="720"/>
      </w:pPr>
      <w:rPr>
        <w:rFonts w:hint="default"/>
        <w:color w:val="000000"/>
      </w:rPr>
    </w:lvl>
    <w:lvl w:ilvl="3">
      <w:start w:val="1"/>
      <w:numFmt w:val="decimal"/>
      <w:lvlText w:val="%1.%2.%3.%4."/>
      <w:lvlJc w:val="left"/>
      <w:pPr>
        <w:tabs>
          <w:tab w:val="num" w:pos="1800"/>
        </w:tabs>
        <w:ind w:left="1800" w:hanging="720"/>
      </w:pPr>
      <w:rPr>
        <w:rFonts w:hint="default"/>
        <w:color w:val="000000"/>
      </w:rPr>
    </w:lvl>
    <w:lvl w:ilvl="4">
      <w:start w:val="1"/>
      <w:numFmt w:val="decimal"/>
      <w:lvlText w:val="%1.%2.%3.%4.%5."/>
      <w:lvlJc w:val="left"/>
      <w:pPr>
        <w:tabs>
          <w:tab w:val="num" w:pos="2520"/>
        </w:tabs>
        <w:ind w:left="2520" w:hanging="1080"/>
      </w:pPr>
      <w:rPr>
        <w:rFonts w:hint="default"/>
        <w:color w:val="000000"/>
      </w:rPr>
    </w:lvl>
    <w:lvl w:ilvl="5">
      <w:start w:val="1"/>
      <w:numFmt w:val="decimal"/>
      <w:lvlText w:val="%1.%2.%3.%4.%5.%6."/>
      <w:lvlJc w:val="left"/>
      <w:pPr>
        <w:tabs>
          <w:tab w:val="num" w:pos="2880"/>
        </w:tabs>
        <w:ind w:left="2880" w:hanging="1080"/>
      </w:pPr>
      <w:rPr>
        <w:rFonts w:hint="default"/>
        <w:color w:val="000000"/>
      </w:rPr>
    </w:lvl>
    <w:lvl w:ilvl="6">
      <w:start w:val="1"/>
      <w:numFmt w:val="decimal"/>
      <w:lvlText w:val="%1.%2.%3.%4.%5.%6.%7."/>
      <w:lvlJc w:val="left"/>
      <w:pPr>
        <w:tabs>
          <w:tab w:val="num" w:pos="3600"/>
        </w:tabs>
        <w:ind w:left="3600" w:hanging="1440"/>
      </w:pPr>
      <w:rPr>
        <w:rFonts w:hint="default"/>
        <w:color w:val="000000"/>
      </w:rPr>
    </w:lvl>
    <w:lvl w:ilvl="7">
      <w:start w:val="1"/>
      <w:numFmt w:val="decimal"/>
      <w:lvlText w:val="%1.%2.%3.%4.%5.%6.%7.%8."/>
      <w:lvlJc w:val="left"/>
      <w:pPr>
        <w:tabs>
          <w:tab w:val="num" w:pos="3960"/>
        </w:tabs>
        <w:ind w:left="3960" w:hanging="1440"/>
      </w:pPr>
      <w:rPr>
        <w:rFonts w:hint="default"/>
        <w:color w:val="000000"/>
      </w:rPr>
    </w:lvl>
    <w:lvl w:ilvl="8">
      <w:start w:val="1"/>
      <w:numFmt w:val="decimal"/>
      <w:lvlText w:val="%1.%2.%3.%4.%5.%6.%7.%8.%9."/>
      <w:lvlJc w:val="left"/>
      <w:pPr>
        <w:tabs>
          <w:tab w:val="num" w:pos="4680"/>
        </w:tabs>
        <w:ind w:left="4680" w:hanging="1800"/>
      </w:pPr>
      <w:rPr>
        <w:rFonts w:hint="default"/>
        <w:color w:val="000000"/>
      </w:rPr>
    </w:lvl>
  </w:abstractNum>
  <w:abstractNum w:abstractNumId="6">
    <w:nsid w:val="442618E3"/>
    <w:multiLevelType w:val="hybridMultilevel"/>
    <w:tmpl w:val="ED74FD58"/>
    <w:lvl w:ilvl="0" w:tplc="D102F796">
      <w:start w:val="1"/>
      <w:numFmt w:val="decimal"/>
      <w:lvlText w:val="7.%1."/>
      <w:lvlJc w:val="left"/>
      <w:pPr>
        <w:tabs>
          <w:tab w:val="num" w:pos="1080"/>
        </w:tabs>
        <w:ind w:left="108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45B14BD4"/>
    <w:multiLevelType w:val="hybridMultilevel"/>
    <w:tmpl w:val="C136BB0C"/>
    <w:lvl w:ilvl="0" w:tplc="3BB28BFE">
      <w:start w:val="1"/>
      <w:numFmt w:val="decimal"/>
      <w:lvlText w:val="%1."/>
      <w:lvlJc w:val="left"/>
      <w:pPr>
        <w:tabs>
          <w:tab w:val="num" w:pos="720"/>
        </w:tabs>
        <w:ind w:left="720" w:hanging="360"/>
      </w:pPr>
      <w:rPr>
        <w:rFonts w:ascii="Times New Roman" w:eastAsia="Times New Roman" w:hAnsi="Times New Roman" w:cs="Times New Roman"/>
        <w:b w:val="0"/>
      </w:rPr>
    </w:lvl>
    <w:lvl w:ilvl="1" w:tplc="35EADD4A">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485943E2"/>
    <w:multiLevelType w:val="hybridMultilevel"/>
    <w:tmpl w:val="44829A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B6E59C4"/>
    <w:multiLevelType w:val="hybridMultilevel"/>
    <w:tmpl w:val="FA3A1FCA"/>
    <w:lvl w:ilvl="0" w:tplc="545A771E">
      <w:start w:val="1"/>
      <w:numFmt w:val="decimal"/>
      <w:lvlText w:val="5.%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63697160"/>
    <w:multiLevelType w:val="multilevel"/>
    <w:tmpl w:val="D48800EE"/>
    <w:lvl w:ilvl="0">
      <w:start w:val="1"/>
      <w:numFmt w:val="decimal"/>
      <w:lvlText w:val="6.3.%1."/>
      <w:lvlJc w:val="left"/>
      <w:pPr>
        <w:tabs>
          <w:tab w:val="num" w:pos="450"/>
        </w:tabs>
        <w:ind w:left="450" w:hanging="450"/>
      </w:pPr>
      <w:rPr>
        <w:rFonts w:hint="default"/>
      </w:rPr>
    </w:lvl>
    <w:lvl w:ilvl="1">
      <w:start w:val="2"/>
      <w:numFmt w:val="decimal"/>
      <w:lvlText w:val="6.3.%2."/>
      <w:lvlJc w:val="left"/>
      <w:pPr>
        <w:tabs>
          <w:tab w:val="num" w:pos="720"/>
        </w:tabs>
        <w:ind w:left="720" w:hanging="360"/>
      </w:pPr>
      <w:rPr>
        <w:rFonts w:hint="default"/>
        <w:b w:val="0"/>
      </w:rPr>
    </w:lvl>
    <w:lvl w:ilvl="2">
      <w:start w:val="1"/>
      <w:numFmt w:val="decimal"/>
      <w:lvlText w:val="4.2%3.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11">
    <w:nsid w:val="784A7712"/>
    <w:multiLevelType w:val="multilevel"/>
    <w:tmpl w:val="81A659A0"/>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79E05726"/>
    <w:multiLevelType w:val="multilevel"/>
    <w:tmpl w:val="42E2521C"/>
    <w:lvl w:ilvl="0">
      <w:start w:val="1"/>
      <w:numFmt w:val="decimal"/>
      <w:lvlText w:val="4.2.%1."/>
      <w:lvlJc w:val="left"/>
      <w:pPr>
        <w:tabs>
          <w:tab w:val="num" w:pos="360"/>
        </w:tabs>
        <w:ind w:left="360" w:hanging="360"/>
      </w:pPr>
      <w:rPr>
        <w:rFonts w:hint="default"/>
      </w:rPr>
    </w:lvl>
    <w:lvl w:ilvl="1">
      <w:start w:val="2"/>
      <w:numFmt w:val="decimal"/>
      <w:lvlText w:val="4.2.%2."/>
      <w:lvlJc w:val="left"/>
      <w:pPr>
        <w:tabs>
          <w:tab w:val="num" w:pos="720"/>
        </w:tabs>
        <w:ind w:left="720" w:hanging="360"/>
      </w:pPr>
      <w:rPr>
        <w:rFonts w:hint="default"/>
        <w:b w:val="0"/>
      </w:rPr>
    </w:lvl>
    <w:lvl w:ilvl="2">
      <w:start w:val="3"/>
      <w:numFmt w:val="decimal"/>
      <w:lvlText w:val="4.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num w:numId="1">
    <w:abstractNumId w:val="7"/>
  </w:num>
  <w:num w:numId="2">
    <w:abstractNumId w:val="2"/>
  </w:num>
  <w:num w:numId="3">
    <w:abstractNumId w:val="6"/>
  </w:num>
  <w:num w:numId="4">
    <w:abstractNumId w:val="11"/>
  </w:num>
  <w:num w:numId="5">
    <w:abstractNumId w:val="0"/>
  </w:num>
  <w:num w:numId="6">
    <w:abstractNumId w:val="8"/>
  </w:num>
  <w:num w:numId="7">
    <w:abstractNumId w:val="5"/>
  </w:num>
  <w:num w:numId="8">
    <w:abstractNumId w:val="4"/>
  </w:num>
  <w:num w:numId="9">
    <w:abstractNumId w:val="12"/>
  </w:num>
  <w:num w:numId="10">
    <w:abstractNumId w:val="9"/>
  </w:num>
  <w:num w:numId="11">
    <w:abstractNumId w:val="3"/>
  </w:num>
  <w:num w:numId="12">
    <w:abstractNumId w:val="10"/>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2774"/>
    <w:rsid w:val="00004227"/>
    <w:rsid w:val="00006048"/>
    <w:rsid w:val="00011FC2"/>
    <w:rsid w:val="00036A8C"/>
    <w:rsid w:val="000608DF"/>
    <w:rsid w:val="00067DC2"/>
    <w:rsid w:val="00076D30"/>
    <w:rsid w:val="000A5F50"/>
    <w:rsid w:val="000C1D50"/>
    <w:rsid w:val="000E4AC7"/>
    <w:rsid w:val="001015C2"/>
    <w:rsid w:val="00101750"/>
    <w:rsid w:val="00113E5D"/>
    <w:rsid w:val="00161D95"/>
    <w:rsid w:val="001663AC"/>
    <w:rsid w:val="00174DB9"/>
    <w:rsid w:val="00185A01"/>
    <w:rsid w:val="001B2908"/>
    <w:rsid w:val="001C121D"/>
    <w:rsid w:val="001D125C"/>
    <w:rsid w:val="001D31B2"/>
    <w:rsid w:val="001F4528"/>
    <w:rsid w:val="00210613"/>
    <w:rsid w:val="0021086E"/>
    <w:rsid w:val="00217581"/>
    <w:rsid w:val="0025502A"/>
    <w:rsid w:val="00260B1B"/>
    <w:rsid w:val="00264E0C"/>
    <w:rsid w:val="002833FA"/>
    <w:rsid w:val="002840EF"/>
    <w:rsid w:val="002E0342"/>
    <w:rsid w:val="002F51D9"/>
    <w:rsid w:val="0032107D"/>
    <w:rsid w:val="00322542"/>
    <w:rsid w:val="003241CA"/>
    <w:rsid w:val="00327415"/>
    <w:rsid w:val="0034378B"/>
    <w:rsid w:val="00344C8F"/>
    <w:rsid w:val="003501D5"/>
    <w:rsid w:val="003726CE"/>
    <w:rsid w:val="00372774"/>
    <w:rsid w:val="003822B5"/>
    <w:rsid w:val="003856AE"/>
    <w:rsid w:val="003A5361"/>
    <w:rsid w:val="003D366E"/>
    <w:rsid w:val="003D7D76"/>
    <w:rsid w:val="00407B7A"/>
    <w:rsid w:val="0041580A"/>
    <w:rsid w:val="00427777"/>
    <w:rsid w:val="00433629"/>
    <w:rsid w:val="00445250"/>
    <w:rsid w:val="00450C40"/>
    <w:rsid w:val="0048412C"/>
    <w:rsid w:val="004964E1"/>
    <w:rsid w:val="004A0591"/>
    <w:rsid w:val="004A5BAA"/>
    <w:rsid w:val="004B4896"/>
    <w:rsid w:val="004E519D"/>
    <w:rsid w:val="00503D24"/>
    <w:rsid w:val="0059358E"/>
    <w:rsid w:val="00594E95"/>
    <w:rsid w:val="005A707D"/>
    <w:rsid w:val="005E6934"/>
    <w:rsid w:val="00601292"/>
    <w:rsid w:val="00601791"/>
    <w:rsid w:val="00602824"/>
    <w:rsid w:val="006426C5"/>
    <w:rsid w:val="00656C50"/>
    <w:rsid w:val="00660EF6"/>
    <w:rsid w:val="00661775"/>
    <w:rsid w:val="006908ED"/>
    <w:rsid w:val="006931B4"/>
    <w:rsid w:val="006A04F8"/>
    <w:rsid w:val="006D0DEC"/>
    <w:rsid w:val="006F66BA"/>
    <w:rsid w:val="006F7F82"/>
    <w:rsid w:val="00700A51"/>
    <w:rsid w:val="007266B7"/>
    <w:rsid w:val="007416B6"/>
    <w:rsid w:val="00756CAE"/>
    <w:rsid w:val="00756E14"/>
    <w:rsid w:val="00785785"/>
    <w:rsid w:val="007A3B10"/>
    <w:rsid w:val="007A69D8"/>
    <w:rsid w:val="007D4A95"/>
    <w:rsid w:val="007D6F02"/>
    <w:rsid w:val="007E3116"/>
    <w:rsid w:val="008057A1"/>
    <w:rsid w:val="00817AAE"/>
    <w:rsid w:val="00821575"/>
    <w:rsid w:val="008552F4"/>
    <w:rsid w:val="00857B89"/>
    <w:rsid w:val="00872934"/>
    <w:rsid w:val="008A1F85"/>
    <w:rsid w:val="008A430A"/>
    <w:rsid w:val="008B28C8"/>
    <w:rsid w:val="008D7842"/>
    <w:rsid w:val="008E30E6"/>
    <w:rsid w:val="008E47D6"/>
    <w:rsid w:val="0091176B"/>
    <w:rsid w:val="009451E9"/>
    <w:rsid w:val="00964CBA"/>
    <w:rsid w:val="00983723"/>
    <w:rsid w:val="009A09EB"/>
    <w:rsid w:val="009B3370"/>
    <w:rsid w:val="009C235F"/>
    <w:rsid w:val="009E17B8"/>
    <w:rsid w:val="009F46BB"/>
    <w:rsid w:val="00A079B7"/>
    <w:rsid w:val="00A243F8"/>
    <w:rsid w:val="00A60C40"/>
    <w:rsid w:val="00A6474A"/>
    <w:rsid w:val="00A86671"/>
    <w:rsid w:val="00A90674"/>
    <w:rsid w:val="00AA44C3"/>
    <w:rsid w:val="00AA63B0"/>
    <w:rsid w:val="00AB5149"/>
    <w:rsid w:val="00AD089A"/>
    <w:rsid w:val="00AF18AA"/>
    <w:rsid w:val="00AF7A41"/>
    <w:rsid w:val="00AF7C4E"/>
    <w:rsid w:val="00B51C8C"/>
    <w:rsid w:val="00B60FA4"/>
    <w:rsid w:val="00B61AEF"/>
    <w:rsid w:val="00B7145A"/>
    <w:rsid w:val="00B979C9"/>
    <w:rsid w:val="00BA04CB"/>
    <w:rsid w:val="00BB1FF0"/>
    <w:rsid w:val="00BF30F0"/>
    <w:rsid w:val="00C25A2D"/>
    <w:rsid w:val="00C32408"/>
    <w:rsid w:val="00C33CB5"/>
    <w:rsid w:val="00C3589C"/>
    <w:rsid w:val="00C718D2"/>
    <w:rsid w:val="00C75544"/>
    <w:rsid w:val="00C76C11"/>
    <w:rsid w:val="00C91754"/>
    <w:rsid w:val="00CA2158"/>
    <w:rsid w:val="00CA2825"/>
    <w:rsid w:val="00CB7768"/>
    <w:rsid w:val="00CC2703"/>
    <w:rsid w:val="00CF042B"/>
    <w:rsid w:val="00CF1923"/>
    <w:rsid w:val="00D27A7E"/>
    <w:rsid w:val="00D52207"/>
    <w:rsid w:val="00D64F83"/>
    <w:rsid w:val="00D71EFC"/>
    <w:rsid w:val="00D965EE"/>
    <w:rsid w:val="00DA07F8"/>
    <w:rsid w:val="00DA7B80"/>
    <w:rsid w:val="00DD03C4"/>
    <w:rsid w:val="00DD7467"/>
    <w:rsid w:val="00DE465B"/>
    <w:rsid w:val="00E06353"/>
    <w:rsid w:val="00E44D32"/>
    <w:rsid w:val="00E46E7C"/>
    <w:rsid w:val="00E6773A"/>
    <w:rsid w:val="00E71A75"/>
    <w:rsid w:val="00ED0E51"/>
    <w:rsid w:val="00ED5852"/>
    <w:rsid w:val="00EE1877"/>
    <w:rsid w:val="00F15EB9"/>
    <w:rsid w:val="00F41D72"/>
    <w:rsid w:val="00F44DDF"/>
    <w:rsid w:val="00F70399"/>
    <w:rsid w:val="00F96B5A"/>
    <w:rsid w:val="00FA0A6F"/>
    <w:rsid w:val="00FB2E30"/>
    <w:rsid w:val="00FC1741"/>
    <w:rsid w:val="00FC4A13"/>
    <w:rsid w:val="00FD441D"/>
    <w:rsid w:val="00FF4028"/>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72774"/>
    <w:rPr>
      <w:sz w:val="24"/>
      <w:szCs w:val="24"/>
      <w:lang w:eastAsia="ru-RU"/>
    </w:rPr>
  </w:style>
  <w:style w:type="paragraph" w:styleId="1">
    <w:name w:val="heading 1"/>
    <w:basedOn w:val="a"/>
    <w:next w:val="a"/>
    <w:qFormat/>
    <w:rsid w:val="00372774"/>
    <w:pPr>
      <w:keepNext/>
      <w:jc w:val="center"/>
      <w:outlineLvl w:val="0"/>
    </w:pPr>
    <w:rPr>
      <w:b/>
      <w:bCs/>
      <w:sz w:val="28"/>
    </w:rPr>
  </w:style>
  <w:style w:type="paragraph" w:styleId="5">
    <w:name w:val="heading 5"/>
    <w:basedOn w:val="a"/>
    <w:next w:val="a"/>
    <w:link w:val="50"/>
    <w:semiHidden/>
    <w:unhideWhenUsed/>
    <w:qFormat/>
    <w:rsid w:val="004B4896"/>
    <w:pPr>
      <w:spacing w:before="240" w:after="60"/>
      <w:outlineLvl w:val="4"/>
    </w:pPr>
    <w:rPr>
      <w:rFonts w:ascii="Calibri" w:hAnsi="Calibri"/>
      <w:b/>
      <w:bCs/>
      <w:i/>
      <w:iCs/>
      <w:sz w:val="26"/>
      <w:szCs w:val="26"/>
    </w:rPr>
  </w:style>
  <w:style w:type="paragraph" w:styleId="6">
    <w:name w:val="heading 6"/>
    <w:basedOn w:val="a"/>
    <w:next w:val="a"/>
    <w:qFormat/>
    <w:rsid w:val="00372774"/>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b"/>
    <w:basedOn w:val="a"/>
    <w:link w:val="a4"/>
    <w:rsid w:val="00372774"/>
    <w:pPr>
      <w:spacing w:after="120"/>
    </w:pPr>
  </w:style>
  <w:style w:type="character" w:customStyle="1" w:styleId="s0">
    <w:name w:val="s0"/>
    <w:rsid w:val="00372774"/>
    <w:rPr>
      <w:rFonts w:ascii="Times New Roman" w:hAnsi="Times New Roman" w:cs="Times New Roman" w:hint="default"/>
      <w:b w:val="0"/>
      <w:bCs w:val="0"/>
      <w:i w:val="0"/>
      <w:iCs w:val="0"/>
      <w:strike w:val="0"/>
      <w:dstrike w:val="0"/>
      <w:color w:val="000000"/>
      <w:sz w:val="28"/>
      <w:szCs w:val="28"/>
      <w:u w:val="none"/>
      <w:effect w:val="none"/>
    </w:rPr>
  </w:style>
  <w:style w:type="paragraph" w:styleId="2">
    <w:name w:val="Body Text Indent 2"/>
    <w:basedOn w:val="a"/>
    <w:link w:val="20"/>
    <w:rsid w:val="00372774"/>
    <w:pPr>
      <w:suppressAutoHyphens/>
      <w:spacing w:after="120" w:line="480" w:lineRule="auto"/>
      <w:ind w:left="283"/>
    </w:pPr>
    <w:rPr>
      <w:sz w:val="20"/>
      <w:szCs w:val="20"/>
      <w:lang w:eastAsia="ar-SA"/>
    </w:rPr>
  </w:style>
  <w:style w:type="character" w:customStyle="1" w:styleId="20">
    <w:name w:val="Основной текст с отступом 2 Знак"/>
    <w:link w:val="2"/>
    <w:rsid w:val="00372774"/>
    <w:rPr>
      <w:lang w:eastAsia="ar-SA" w:bidi="ar-SA"/>
    </w:rPr>
  </w:style>
  <w:style w:type="character" w:styleId="a5">
    <w:name w:val="annotation reference"/>
    <w:rsid w:val="00372774"/>
    <w:rPr>
      <w:sz w:val="16"/>
      <w:szCs w:val="16"/>
    </w:rPr>
  </w:style>
  <w:style w:type="paragraph" w:styleId="a6">
    <w:name w:val="annotation text"/>
    <w:basedOn w:val="a"/>
    <w:link w:val="a7"/>
    <w:rsid w:val="00372774"/>
    <w:rPr>
      <w:sz w:val="20"/>
      <w:szCs w:val="20"/>
    </w:rPr>
  </w:style>
  <w:style w:type="character" w:customStyle="1" w:styleId="a7">
    <w:name w:val="Текст примечания Знак"/>
    <w:link w:val="a6"/>
    <w:rsid w:val="00372774"/>
    <w:rPr>
      <w:lang w:val="ru-RU" w:eastAsia="ru-RU" w:bidi="ar-SA"/>
    </w:rPr>
  </w:style>
  <w:style w:type="character" w:customStyle="1" w:styleId="description">
    <w:name w:val="description"/>
    <w:basedOn w:val="a0"/>
    <w:rsid w:val="006426C5"/>
  </w:style>
  <w:style w:type="paragraph" w:customStyle="1" w:styleId="10">
    <w:name w:val="Без интервала1"/>
    <w:rsid w:val="00EE1877"/>
    <w:pPr>
      <w:widowControl w:val="0"/>
      <w:wordWrap w:val="0"/>
      <w:autoSpaceDE w:val="0"/>
      <w:autoSpaceDN w:val="0"/>
      <w:jc w:val="both"/>
    </w:pPr>
    <w:rPr>
      <w:rFonts w:ascii="Malgun Gothic" w:eastAsia="Malgun Gothic" w:hAnsi="Malgun Gothic"/>
      <w:kern w:val="2"/>
      <w:szCs w:val="22"/>
      <w:lang w:val="en-US" w:eastAsia="ko-KR"/>
    </w:rPr>
  </w:style>
  <w:style w:type="table" w:styleId="a8">
    <w:name w:val="Table Grid"/>
    <w:basedOn w:val="a1"/>
    <w:rsid w:val="009C23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auiue1">
    <w:name w:val="Iau?iue1"/>
    <w:rsid w:val="0059358E"/>
    <w:pPr>
      <w:overflowPunct w:val="0"/>
      <w:autoSpaceDE w:val="0"/>
      <w:autoSpaceDN w:val="0"/>
      <w:adjustRightInd w:val="0"/>
      <w:textAlignment w:val="baseline"/>
    </w:pPr>
    <w:rPr>
      <w:rFonts w:ascii="Courier" w:hAnsi="Courier"/>
      <w:color w:val="000000"/>
      <w:sz w:val="24"/>
      <w:szCs w:val="24"/>
      <w:lang w:eastAsia="ru-RU"/>
    </w:rPr>
  </w:style>
  <w:style w:type="paragraph" w:styleId="a9">
    <w:name w:val="Balloon Text"/>
    <w:basedOn w:val="a"/>
    <w:link w:val="aa"/>
    <w:rsid w:val="00B60FA4"/>
    <w:rPr>
      <w:rFonts w:ascii="Tahoma" w:hAnsi="Tahoma" w:cs="Tahoma"/>
      <w:sz w:val="16"/>
      <w:szCs w:val="16"/>
    </w:rPr>
  </w:style>
  <w:style w:type="character" w:customStyle="1" w:styleId="aa">
    <w:name w:val="Текст выноски Знак"/>
    <w:link w:val="a9"/>
    <w:rsid w:val="00B60FA4"/>
    <w:rPr>
      <w:rFonts w:ascii="Tahoma" w:hAnsi="Tahoma" w:cs="Tahoma"/>
      <w:sz w:val="16"/>
      <w:szCs w:val="16"/>
    </w:rPr>
  </w:style>
  <w:style w:type="paragraph" w:styleId="ab">
    <w:name w:val="annotation subject"/>
    <w:basedOn w:val="a6"/>
    <w:next w:val="a6"/>
    <w:link w:val="ac"/>
    <w:rsid w:val="00B60FA4"/>
    <w:rPr>
      <w:b/>
      <w:bCs/>
    </w:rPr>
  </w:style>
  <w:style w:type="character" w:customStyle="1" w:styleId="ac">
    <w:name w:val="Тема примечания Знак"/>
    <w:link w:val="ab"/>
    <w:rsid w:val="00B60FA4"/>
    <w:rPr>
      <w:b/>
      <w:bCs/>
      <w:lang w:val="ru-RU" w:eastAsia="ru-RU" w:bidi="ar-SA"/>
    </w:rPr>
  </w:style>
  <w:style w:type="paragraph" w:styleId="ad">
    <w:name w:val="No Spacing"/>
    <w:qFormat/>
    <w:rsid w:val="007A3B10"/>
    <w:rPr>
      <w:rFonts w:ascii="Calibri" w:eastAsia="Calibri" w:hAnsi="Calibri"/>
      <w:sz w:val="22"/>
      <w:szCs w:val="22"/>
      <w:lang w:eastAsia="en-US"/>
    </w:rPr>
  </w:style>
  <w:style w:type="character" w:customStyle="1" w:styleId="a4">
    <w:name w:val="Основной текст Знак"/>
    <w:aliases w:val="b Знак"/>
    <w:link w:val="a3"/>
    <w:locked/>
    <w:rsid w:val="00E44D32"/>
    <w:rPr>
      <w:sz w:val="24"/>
      <w:szCs w:val="24"/>
    </w:rPr>
  </w:style>
  <w:style w:type="character" w:customStyle="1" w:styleId="50">
    <w:name w:val="Заголовок 5 Знак"/>
    <w:link w:val="5"/>
    <w:semiHidden/>
    <w:rsid w:val="004B4896"/>
    <w:rPr>
      <w:rFonts w:ascii="Calibri" w:eastAsia="Times New Roman" w:hAnsi="Calibri" w:cs="Times New Roman"/>
      <w:b/>
      <w:bCs/>
      <w:i/>
      <w:iCs/>
      <w:sz w:val="26"/>
      <w:szCs w:val="26"/>
    </w:rPr>
  </w:style>
  <w:style w:type="paragraph" w:customStyle="1" w:styleId="Normal2">
    <w:name w:val="Normal2"/>
    <w:rsid w:val="007E3116"/>
    <w:rPr>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72774"/>
    <w:rPr>
      <w:sz w:val="24"/>
      <w:szCs w:val="24"/>
      <w:lang w:eastAsia="ru-RU"/>
    </w:rPr>
  </w:style>
  <w:style w:type="paragraph" w:styleId="1">
    <w:name w:val="heading 1"/>
    <w:basedOn w:val="a"/>
    <w:next w:val="a"/>
    <w:qFormat/>
    <w:rsid w:val="00372774"/>
    <w:pPr>
      <w:keepNext/>
      <w:jc w:val="center"/>
      <w:outlineLvl w:val="0"/>
    </w:pPr>
    <w:rPr>
      <w:b/>
      <w:bCs/>
      <w:sz w:val="28"/>
    </w:rPr>
  </w:style>
  <w:style w:type="paragraph" w:styleId="5">
    <w:name w:val="heading 5"/>
    <w:basedOn w:val="a"/>
    <w:next w:val="a"/>
    <w:link w:val="50"/>
    <w:semiHidden/>
    <w:unhideWhenUsed/>
    <w:qFormat/>
    <w:rsid w:val="004B4896"/>
    <w:pPr>
      <w:spacing w:before="240" w:after="60"/>
      <w:outlineLvl w:val="4"/>
    </w:pPr>
    <w:rPr>
      <w:rFonts w:ascii="Calibri" w:hAnsi="Calibri"/>
      <w:b/>
      <w:bCs/>
      <w:i/>
      <w:iCs/>
      <w:sz w:val="26"/>
      <w:szCs w:val="26"/>
    </w:rPr>
  </w:style>
  <w:style w:type="paragraph" w:styleId="6">
    <w:name w:val="heading 6"/>
    <w:basedOn w:val="a"/>
    <w:next w:val="a"/>
    <w:qFormat/>
    <w:rsid w:val="00372774"/>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b"/>
    <w:basedOn w:val="a"/>
    <w:link w:val="a4"/>
    <w:rsid w:val="00372774"/>
    <w:pPr>
      <w:spacing w:after="120"/>
    </w:pPr>
  </w:style>
  <w:style w:type="character" w:customStyle="1" w:styleId="s0">
    <w:name w:val="s0"/>
    <w:rsid w:val="00372774"/>
    <w:rPr>
      <w:rFonts w:ascii="Times New Roman" w:hAnsi="Times New Roman" w:cs="Times New Roman" w:hint="default"/>
      <w:b w:val="0"/>
      <w:bCs w:val="0"/>
      <w:i w:val="0"/>
      <w:iCs w:val="0"/>
      <w:strike w:val="0"/>
      <w:dstrike w:val="0"/>
      <w:color w:val="000000"/>
      <w:sz w:val="28"/>
      <w:szCs w:val="28"/>
      <w:u w:val="none"/>
      <w:effect w:val="none"/>
    </w:rPr>
  </w:style>
  <w:style w:type="paragraph" w:styleId="2">
    <w:name w:val="Body Text Indent 2"/>
    <w:basedOn w:val="a"/>
    <w:link w:val="20"/>
    <w:rsid w:val="00372774"/>
    <w:pPr>
      <w:suppressAutoHyphens/>
      <w:spacing w:after="120" w:line="480" w:lineRule="auto"/>
      <w:ind w:left="283"/>
    </w:pPr>
    <w:rPr>
      <w:sz w:val="20"/>
      <w:szCs w:val="20"/>
      <w:lang w:eastAsia="ar-SA"/>
    </w:rPr>
  </w:style>
  <w:style w:type="character" w:customStyle="1" w:styleId="20">
    <w:name w:val="Основной текст с отступом 2 Знак"/>
    <w:link w:val="2"/>
    <w:rsid w:val="00372774"/>
    <w:rPr>
      <w:lang w:eastAsia="ar-SA" w:bidi="ar-SA"/>
    </w:rPr>
  </w:style>
  <w:style w:type="character" w:styleId="a5">
    <w:name w:val="annotation reference"/>
    <w:rsid w:val="00372774"/>
    <w:rPr>
      <w:sz w:val="16"/>
      <w:szCs w:val="16"/>
    </w:rPr>
  </w:style>
  <w:style w:type="paragraph" w:styleId="a6">
    <w:name w:val="annotation text"/>
    <w:basedOn w:val="a"/>
    <w:link w:val="a7"/>
    <w:rsid w:val="00372774"/>
    <w:rPr>
      <w:sz w:val="20"/>
      <w:szCs w:val="20"/>
    </w:rPr>
  </w:style>
  <w:style w:type="character" w:customStyle="1" w:styleId="a7">
    <w:name w:val="Текст примечания Знак"/>
    <w:link w:val="a6"/>
    <w:rsid w:val="00372774"/>
    <w:rPr>
      <w:lang w:val="ru-RU" w:eastAsia="ru-RU" w:bidi="ar-SA"/>
    </w:rPr>
  </w:style>
  <w:style w:type="character" w:customStyle="1" w:styleId="description">
    <w:name w:val="description"/>
    <w:basedOn w:val="a0"/>
    <w:rsid w:val="006426C5"/>
  </w:style>
  <w:style w:type="paragraph" w:customStyle="1" w:styleId="10">
    <w:name w:val="Без интервала1"/>
    <w:rsid w:val="00EE1877"/>
    <w:pPr>
      <w:widowControl w:val="0"/>
      <w:wordWrap w:val="0"/>
      <w:autoSpaceDE w:val="0"/>
      <w:autoSpaceDN w:val="0"/>
      <w:jc w:val="both"/>
    </w:pPr>
    <w:rPr>
      <w:rFonts w:ascii="Malgun Gothic" w:eastAsia="Malgun Gothic" w:hAnsi="Malgun Gothic"/>
      <w:kern w:val="2"/>
      <w:szCs w:val="22"/>
      <w:lang w:val="en-US" w:eastAsia="ko-KR"/>
    </w:rPr>
  </w:style>
  <w:style w:type="table" w:styleId="a8">
    <w:name w:val="Table Grid"/>
    <w:basedOn w:val="a1"/>
    <w:rsid w:val="009C23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auiue1">
    <w:name w:val="Iau?iue1"/>
    <w:rsid w:val="0059358E"/>
    <w:pPr>
      <w:overflowPunct w:val="0"/>
      <w:autoSpaceDE w:val="0"/>
      <w:autoSpaceDN w:val="0"/>
      <w:adjustRightInd w:val="0"/>
      <w:textAlignment w:val="baseline"/>
    </w:pPr>
    <w:rPr>
      <w:rFonts w:ascii="Courier" w:hAnsi="Courier"/>
      <w:color w:val="000000"/>
      <w:sz w:val="24"/>
      <w:szCs w:val="24"/>
      <w:lang w:eastAsia="ru-RU"/>
    </w:rPr>
  </w:style>
  <w:style w:type="paragraph" w:styleId="a9">
    <w:name w:val="Balloon Text"/>
    <w:basedOn w:val="a"/>
    <w:link w:val="aa"/>
    <w:rsid w:val="00B60FA4"/>
    <w:rPr>
      <w:rFonts w:ascii="Tahoma" w:hAnsi="Tahoma" w:cs="Tahoma"/>
      <w:sz w:val="16"/>
      <w:szCs w:val="16"/>
    </w:rPr>
  </w:style>
  <w:style w:type="character" w:customStyle="1" w:styleId="aa">
    <w:name w:val="Текст выноски Знак"/>
    <w:link w:val="a9"/>
    <w:rsid w:val="00B60FA4"/>
    <w:rPr>
      <w:rFonts w:ascii="Tahoma" w:hAnsi="Tahoma" w:cs="Tahoma"/>
      <w:sz w:val="16"/>
      <w:szCs w:val="16"/>
    </w:rPr>
  </w:style>
  <w:style w:type="paragraph" w:styleId="ab">
    <w:name w:val="annotation subject"/>
    <w:basedOn w:val="a6"/>
    <w:next w:val="a6"/>
    <w:link w:val="ac"/>
    <w:rsid w:val="00B60FA4"/>
    <w:rPr>
      <w:b/>
      <w:bCs/>
    </w:rPr>
  </w:style>
  <w:style w:type="character" w:customStyle="1" w:styleId="ac">
    <w:name w:val="Тема примечания Знак"/>
    <w:link w:val="ab"/>
    <w:rsid w:val="00B60FA4"/>
    <w:rPr>
      <w:b/>
      <w:bCs/>
      <w:lang w:val="ru-RU" w:eastAsia="ru-RU" w:bidi="ar-SA"/>
    </w:rPr>
  </w:style>
  <w:style w:type="paragraph" w:styleId="ad">
    <w:name w:val="No Spacing"/>
    <w:qFormat/>
    <w:rsid w:val="007A3B10"/>
    <w:rPr>
      <w:rFonts w:ascii="Calibri" w:eastAsia="Calibri" w:hAnsi="Calibri"/>
      <w:sz w:val="22"/>
      <w:szCs w:val="22"/>
      <w:lang w:eastAsia="en-US"/>
    </w:rPr>
  </w:style>
  <w:style w:type="character" w:customStyle="1" w:styleId="a4">
    <w:name w:val="Основной текст Знак"/>
    <w:aliases w:val="b Знак"/>
    <w:link w:val="a3"/>
    <w:locked/>
    <w:rsid w:val="00E44D32"/>
    <w:rPr>
      <w:sz w:val="24"/>
      <w:szCs w:val="24"/>
    </w:rPr>
  </w:style>
  <w:style w:type="character" w:customStyle="1" w:styleId="50">
    <w:name w:val="Заголовок 5 Знак"/>
    <w:link w:val="5"/>
    <w:semiHidden/>
    <w:rsid w:val="004B4896"/>
    <w:rPr>
      <w:rFonts w:ascii="Calibri" w:eastAsia="Times New Roman" w:hAnsi="Calibri" w:cs="Times New Roman"/>
      <w:b/>
      <w:bCs/>
      <w:i/>
      <w:iCs/>
      <w:sz w:val="26"/>
      <w:szCs w:val="26"/>
    </w:rPr>
  </w:style>
  <w:style w:type="paragraph" w:customStyle="1" w:styleId="Normal2">
    <w:name w:val="Normal2"/>
    <w:rsid w:val="007E3116"/>
    <w:rPr>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799501">
      <w:bodyDiv w:val="1"/>
      <w:marLeft w:val="0"/>
      <w:marRight w:val="0"/>
      <w:marTop w:val="0"/>
      <w:marBottom w:val="0"/>
      <w:divBdr>
        <w:top w:val="none" w:sz="0" w:space="0" w:color="auto"/>
        <w:left w:val="none" w:sz="0" w:space="0" w:color="auto"/>
        <w:bottom w:val="none" w:sz="0" w:space="0" w:color="auto"/>
        <w:right w:val="none" w:sz="0" w:space="0" w:color="auto"/>
      </w:divBdr>
    </w:div>
    <w:div w:id="796870694">
      <w:bodyDiv w:val="1"/>
      <w:marLeft w:val="0"/>
      <w:marRight w:val="0"/>
      <w:marTop w:val="0"/>
      <w:marBottom w:val="0"/>
      <w:divBdr>
        <w:top w:val="none" w:sz="0" w:space="0" w:color="auto"/>
        <w:left w:val="none" w:sz="0" w:space="0" w:color="auto"/>
        <w:bottom w:val="none" w:sz="0" w:space="0" w:color="auto"/>
        <w:right w:val="none" w:sz="0" w:space="0" w:color="auto"/>
      </w:divBdr>
    </w:div>
    <w:div w:id="1016689474">
      <w:bodyDiv w:val="1"/>
      <w:marLeft w:val="0"/>
      <w:marRight w:val="0"/>
      <w:marTop w:val="0"/>
      <w:marBottom w:val="0"/>
      <w:divBdr>
        <w:top w:val="none" w:sz="0" w:space="0" w:color="auto"/>
        <w:left w:val="none" w:sz="0" w:space="0" w:color="auto"/>
        <w:bottom w:val="none" w:sz="0" w:space="0" w:color="auto"/>
        <w:right w:val="none" w:sz="0" w:space="0" w:color="auto"/>
      </w:divBdr>
    </w:div>
    <w:div w:id="1213924617">
      <w:bodyDiv w:val="1"/>
      <w:marLeft w:val="0"/>
      <w:marRight w:val="0"/>
      <w:marTop w:val="0"/>
      <w:marBottom w:val="0"/>
      <w:divBdr>
        <w:top w:val="none" w:sz="0" w:space="0" w:color="auto"/>
        <w:left w:val="none" w:sz="0" w:space="0" w:color="auto"/>
        <w:bottom w:val="none" w:sz="0" w:space="0" w:color="auto"/>
        <w:right w:val="none" w:sz="0" w:space="0" w:color="auto"/>
      </w:divBdr>
    </w:div>
    <w:div w:id="1459179843">
      <w:bodyDiv w:val="1"/>
      <w:marLeft w:val="0"/>
      <w:marRight w:val="0"/>
      <w:marTop w:val="0"/>
      <w:marBottom w:val="0"/>
      <w:divBdr>
        <w:top w:val="none" w:sz="0" w:space="0" w:color="auto"/>
        <w:left w:val="none" w:sz="0" w:space="0" w:color="auto"/>
        <w:bottom w:val="none" w:sz="0" w:space="0" w:color="auto"/>
        <w:right w:val="none" w:sz="0" w:space="0" w:color="auto"/>
      </w:divBdr>
    </w:div>
    <w:div w:id="2015574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7149A9-F116-4CBD-BB8A-8AAAE8B74B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5909</Words>
  <Characters>33683</Characters>
  <Application>Microsoft Office Word</Application>
  <DocSecurity>0</DocSecurity>
  <Lines>280</Lines>
  <Paragraphs>79</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9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алымжан Шардарбеков</dc:creator>
  <cp:lastModifiedBy>Бекжан Бисенбаев</cp:lastModifiedBy>
  <cp:revision>2</cp:revision>
  <cp:lastPrinted>2012-12-05T03:40:00Z</cp:lastPrinted>
  <dcterms:created xsi:type="dcterms:W3CDTF">2016-05-19T10:11:00Z</dcterms:created>
  <dcterms:modified xsi:type="dcterms:W3CDTF">2016-05-19T10:11:00Z</dcterms:modified>
</cp:coreProperties>
</file>